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1061" w:rsidRDefault="00AF1061" w:rsidP="00AF1061">
      <w:pPr>
        <w:tabs>
          <w:tab w:val="left" w:pos="990"/>
          <w:tab w:val="left" w:pos="1110"/>
          <w:tab w:val="center" w:pos="5103"/>
        </w:tabs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Муниципальное казенное общеобразовательное учреждение</w:t>
      </w:r>
    </w:p>
    <w:p w:rsidR="00AF1061" w:rsidRDefault="00AF1061" w:rsidP="00AF1061">
      <w:pPr>
        <w:spacing w:after="0" w:line="240" w:lineRule="auto"/>
        <w:jc w:val="center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Гвазденская</w:t>
      </w:r>
      <w:proofErr w:type="spellEnd"/>
      <w:r>
        <w:rPr>
          <w:rFonts w:ascii="Times New Roman" w:hAnsi="Times New Roman"/>
        </w:rPr>
        <w:t xml:space="preserve"> средняя общеобразовательная школа</w:t>
      </w:r>
    </w:p>
    <w:p w:rsidR="00AF1061" w:rsidRDefault="00AF1061" w:rsidP="00AF1061">
      <w:pPr>
        <w:spacing w:after="0" w:line="240" w:lineRule="auto"/>
        <w:jc w:val="center"/>
        <w:rPr>
          <w:rFonts w:ascii="Times New Roman" w:hAnsi="Times New Roman"/>
          <w:lang w:val="en-US"/>
        </w:rPr>
      </w:pPr>
      <w:proofErr w:type="spellStart"/>
      <w:r>
        <w:rPr>
          <w:rFonts w:ascii="Times New Roman" w:hAnsi="Times New Roman"/>
        </w:rPr>
        <w:t>Бутурлиновского</w:t>
      </w:r>
      <w:proofErr w:type="spellEnd"/>
      <w:r>
        <w:rPr>
          <w:rFonts w:ascii="Times New Roman" w:hAnsi="Times New Roman"/>
        </w:rPr>
        <w:t xml:space="preserve"> муниципального района Воронежской области</w:t>
      </w:r>
    </w:p>
    <w:p w:rsidR="00AF1061" w:rsidRDefault="00AF1061" w:rsidP="00AF1061">
      <w:pPr>
        <w:tabs>
          <w:tab w:val="left" w:pos="971"/>
        </w:tabs>
        <w:spacing w:after="0"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ab/>
      </w:r>
    </w:p>
    <w:p w:rsidR="00AF1061" w:rsidRDefault="00AF1061" w:rsidP="00AF1061">
      <w:pPr>
        <w:spacing w:after="0" w:line="240" w:lineRule="auto"/>
        <w:jc w:val="both"/>
        <w:rPr>
          <w:rFonts w:ascii="Times New Roman" w:hAnsi="Times New Roman"/>
          <w:b/>
        </w:rPr>
      </w:pPr>
    </w:p>
    <w:tbl>
      <w:tblPr>
        <w:tblW w:w="95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942"/>
        <w:gridCol w:w="3119"/>
        <w:gridCol w:w="3509"/>
      </w:tblGrid>
      <w:tr w:rsidR="00AF1061" w:rsidTr="006C0AAD">
        <w:tc>
          <w:tcPr>
            <w:tcW w:w="2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«Рассмотрено»</w:t>
            </w:r>
          </w:p>
          <w:p w:rsidR="00AF1061" w:rsidRDefault="00AF1061" w:rsidP="006C0AAD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одическое объединение</w:t>
            </w:r>
            <w:proofErr w:type="gramStart"/>
            <w:r>
              <w:rPr>
                <w:rFonts w:ascii="Times New Roman" w:hAnsi="Times New Roman"/>
              </w:rPr>
              <w:t xml:space="preserve"> :</w:t>
            </w:r>
            <w:proofErr w:type="gramEnd"/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токол №___</w:t>
            </w: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«___»___________2017 г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«Принято»</w:t>
            </w:r>
          </w:p>
          <w:p w:rsidR="00AF1061" w:rsidRDefault="00AF1061" w:rsidP="006C0AAD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едагогический совет:</w:t>
            </w:r>
          </w:p>
          <w:p w:rsidR="00AF1061" w:rsidRDefault="00AF1061" w:rsidP="006C0AAD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токол №-____</w:t>
            </w: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«___»____________2017 г.</w:t>
            </w: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5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Утверждаю:</w:t>
            </w:r>
          </w:p>
          <w:p w:rsidR="00AF1061" w:rsidRDefault="00AF1061" w:rsidP="006C0AAD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иректор школы:</w:t>
            </w:r>
          </w:p>
          <w:p w:rsidR="00AF1061" w:rsidRDefault="00AF1061" w:rsidP="006C0AAD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____________Кривоносов</w:t>
            </w:r>
            <w:proofErr w:type="spellEnd"/>
            <w:r>
              <w:rPr>
                <w:rFonts w:ascii="Times New Roman" w:hAnsi="Times New Roman"/>
              </w:rPr>
              <w:t xml:space="preserve"> С.П. </w:t>
            </w:r>
          </w:p>
          <w:p w:rsidR="00AF1061" w:rsidRDefault="00AF1061" w:rsidP="006C0AAD">
            <w:pPr>
              <w:tabs>
                <w:tab w:val="left" w:pos="525"/>
                <w:tab w:val="center" w:pos="164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Приказ №____</w:t>
            </w:r>
            <w:r>
              <w:rPr>
                <w:rFonts w:ascii="Times New Roman" w:hAnsi="Times New Roman"/>
              </w:rPr>
              <w:tab/>
              <w:t xml:space="preserve"> </w:t>
            </w: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F1061" w:rsidRDefault="00AF1061" w:rsidP="006C0A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от «____» _________ 2017 г.</w:t>
            </w:r>
          </w:p>
        </w:tc>
      </w:tr>
    </w:tbl>
    <w:p w:rsidR="00AF1061" w:rsidRDefault="00AF1061" w:rsidP="00AF1061">
      <w:pPr>
        <w:spacing w:after="0" w:line="240" w:lineRule="auto"/>
        <w:jc w:val="both"/>
        <w:rPr>
          <w:rFonts w:ascii="Times New Roman" w:eastAsia="Times New Roman" w:hAnsi="Times New Roman"/>
          <w:b/>
        </w:rPr>
      </w:pPr>
    </w:p>
    <w:p w:rsidR="00AF1061" w:rsidRDefault="00AF1061" w:rsidP="00AF1061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AF1061" w:rsidRDefault="00AF1061" w:rsidP="00AF1061">
      <w:pPr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AF1061" w:rsidRDefault="00AF1061" w:rsidP="00AF106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AF1061" w:rsidRPr="00AF1061" w:rsidRDefault="00AF1061" w:rsidP="00AF1061">
      <w:pPr>
        <w:spacing w:after="0"/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по математике</w:t>
      </w:r>
    </w:p>
    <w:p w:rsidR="00AF1061" w:rsidRDefault="00AF1061" w:rsidP="00AF1061">
      <w:pPr>
        <w:tabs>
          <w:tab w:val="center" w:pos="5103"/>
          <w:tab w:val="left" w:pos="5910"/>
        </w:tabs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(предмет)</w:t>
      </w:r>
    </w:p>
    <w:p w:rsidR="00AF1061" w:rsidRDefault="00AF1061" w:rsidP="00AF1061">
      <w:pPr>
        <w:tabs>
          <w:tab w:val="center" w:pos="5103"/>
          <w:tab w:val="left" w:pos="5910"/>
        </w:tabs>
        <w:jc w:val="center"/>
        <w:rPr>
          <w:rFonts w:ascii="Times New Roman" w:hAnsi="Times New Roman"/>
          <w:b/>
          <w:vertAlign w:val="subscript"/>
        </w:rPr>
      </w:pPr>
    </w:p>
    <w:p w:rsidR="00AF1061" w:rsidRDefault="00AF1061" w:rsidP="00AF1061">
      <w:pPr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на 201</w:t>
      </w:r>
      <w:r w:rsidRPr="00501F36">
        <w:rPr>
          <w:rFonts w:ascii="Times New Roman" w:hAnsi="Times New Roman"/>
          <w:b/>
          <w:vertAlign w:val="subscript"/>
        </w:rPr>
        <w:t>7</w:t>
      </w:r>
      <w:r>
        <w:rPr>
          <w:rFonts w:ascii="Times New Roman" w:hAnsi="Times New Roman"/>
          <w:b/>
          <w:vertAlign w:val="subscript"/>
        </w:rPr>
        <w:t>-201</w:t>
      </w:r>
      <w:r w:rsidRPr="00501F36">
        <w:rPr>
          <w:rFonts w:ascii="Times New Roman" w:hAnsi="Times New Roman"/>
          <w:b/>
          <w:vertAlign w:val="subscript"/>
        </w:rPr>
        <w:t>8</w:t>
      </w:r>
      <w:r>
        <w:rPr>
          <w:rFonts w:ascii="Times New Roman" w:hAnsi="Times New Roman"/>
          <w:b/>
          <w:vertAlign w:val="subscript"/>
        </w:rPr>
        <w:t xml:space="preserve"> учебный год</w:t>
      </w:r>
    </w:p>
    <w:p w:rsidR="00AF1061" w:rsidRDefault="00AF1061" w:rsidP="00AF1061">
      <w:pPr>
        <w:jc w:val="center"/>
        <w:rPr>
          <w:rFonts w:ascii="Times New Roman" w:hAnsi="Times New Roman"/>
          <w:b/>
          <w:vertAlign w:val="subscript"/>
        </w:rPr>
      </w:pPr>
    </w:p>
    <w:p w:rsidR="00AF1061" w:rsidRDefault="00AF1061" w:rsidP="00AF1061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11____________________</w:t>
      </w:r>
    </w:p>
    <w:p w:rsidR="00AF1061" w:rsidRDefault="00AF1061" w:rsidP="00AF1061">
      <w:pPr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( класс)</w:t>
      </w:r>
    </w:p>
    <w:p w:rsidR="00AF1061" w:rsidRDefault="00AF1061" w:rsidP="00AF1061">
      <w:pPr>
        <w:jc w:val="both"/>
        <w:rPr>
          <w:rFonts w:ascii="Times New Roman" w:hAnsi="Times New Roman"/>
          <w:b/>
          <w:vertAlign w:val="subscript"/>
        </w:rPr>
      </w:pPr>
    </w:p>
    <w:p w:rsidR="00AF1061" w:rsidRDefault="00AF1061" w:rsidP="00AF1061">
      <w:pPr>
        <w:jc w:val="both"/>
        <w:rPr>
          <w:rFonts w:ascii="Times New Roman" w:hAnsi="Times New Roman"/>
          <w:b/>
          <w:vertAlign w:val="subscript"/>
        </w:rPr>
      </w:pPr>
    </w:p>
    <w:p w:rsidR="00AF1061" w:rsidRDefault="00AF1061" w:rsidP="00AF1061">
      <w:pPr>
        <w:ind w:right="-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Разработчик программы: </w:t>
      </w:r>
      <w:proofErr w:type="spellStart"/>
      <w:r>
        <w:rPr>
          <w:rFonts w:ascii="Times New Roman" w:hAnsi="Times New Roman"/>
        </w:rPr>
        <w:t>Шмарина</w:t>
      </w:r>
      <w:proofErr w:type="spellEnd"/>
      <w:r>
        <w:rPr>
          <w:rFonts w:ascii="Times New Roman" w:hAnsi="Times New Roman"/>
        </w:rPr>
        <w:t xml:space="preserve"> Ирина Алексеевна</w:t>
      </w:r>
    </w:p>
    <w:p w:rsidR="00AF1061" w:rsidRDefault="00AF1061" w:rsidP="00AF1061">
      <w:pPr>
        <w:ind w:left="142" w:right="-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учитель математики, </w:t>
      </w:r>
      <w:r>
        <w:rPr>
          <w:rFonts w:ascii="Times New Roman" w:hAnsi="Times New Roman"/>
          <w:lang w:val="en-US"/>
        </w:rPr>
        <w:t>I</w:t>
      </w:r>
      <w:r w:rsidRPr="00AF106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К</w:t>
      </w:r>
    </w:p>
    <w:p w:rsidR="00AF1061" w:rsidRDefault="00AF1061" w:rsidP="00AF1061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</w:t>
      </w: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both"/>
        <w:rPr>
          <w:rFonts w:ascii="Times New Roman" w:hAnsi="Times New Roman"/>
        </w:rPr>
      </w:pPr>
    </w:p>
    <w:p w:rsidR="00AF1061" w:rsidRDefault="00AF1061" w:rsidP="00AF1061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. </w:t>
      </w:r>
      <w:proofErr w:type="spellStart"/>
      <w:r>
        <w:rPr>
          <w:rFonts w:ascii="Times New Roman" w:hAnsi="Times New Roman"/>
        </w:rPr>
        <w:t>Гвазда</w:t>
      </w:r>
      <w:proofErr w:type="spellEnd"/>
    </w:p>
    <w:p w:rsidR="00AF1061" w:rsidRDefault="00AF1061" w:rsidP="00AF1061"/>
    <w:p w:rsidR="00AF1061" w:rsidRDefault="00AF1061" w:rsidP="001C113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36"/>
        </w:rPr>
      </w:pPr>
    </w:p>
    <w:p w:rsidR="00AF1061" w:rsidRDefault="00AF1061" w:rsidP="00AF1061">
      <w:pPr>
        <w:spacing w:after="0" w:line="240" w:lineRule="auto"/>
        <w:rPr>
          <w:rFonts w:ascii="Times New Roman" w:hAnsi="Times New Roman" w:cs="Times New Roman"/>
          <w:b/>
          <w:sz w:val="28"/>
          <w:szCs w:val="36"/>
        </w:rPr>
      </w:pPr>
    </w:p>
    <w:p w:rsidR="001C1137" w:rsidRPr="00737E14" w:rsidRDefault="001C1137" w:rsidP="00AF1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0F06">
        <w:rPr>
          <w:rFonts w:ascii="Times New Roman" w:hAnsi="Times New Roman" w:cs="Times New Roman"/>
          <w:b/>
          <w:sz w:val="28"/>
          <w:szCs w:val="36"/>
        </w:rPr>
        <w:lastRenderedPageBreak/>
        <w:t>Пояснительная записка</w:t>
      </w:r>
    </w:p>
    <w:p w:rsidR="001C1137" w:rsidRPr="00994168" w:rsidRDefault="001C1137" w:rsidP="001C1137">
      <w:pPr>
        <w:pStyle w:val="1"/>
        <w:keepNext w:val="0"/>
        <w:widowControl w:val="0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>Рабочая программа по математике для 11 класса средней общеобразовательной школы     составлена в соответствии</w:t>
      </w:r>
      <w:proofErr w:type="gramStart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 :</w:t>
      </w:r>
      <w:proofErr w:type="gramEnd"/>
    </w:p>
    <w:p w:rsidR="001C1137" w:rsidRPr="00994168" w:rsidRDefault="001C1137" w:rsidP="001C1137">
      <w:pPr>
        <w:pStyle w:val="1"/>
        <w:keepNext w:val="0"/>
        <w:widowControl w:val="0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</w:rPr>
      </w:pPr>
      <w:proofErr w:type="gramStart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>-со стандартом общего образования (приказ Минобразования России  «Об утверждении федерального компонента государственных стандартов начального общего, основного общего и среднего (полного общего образования» от 05.03.2004 года №1089),</w:t>
      </w:r>
      <w:proofErr w:type="gramEnd"/>
    </w:p>
    <w:p w:rsidR="001C1137" w:rsidRPr="00994168" w:rsidRDefault="001C1137" w:rsidP="001C1137">
      <w:pPr>
        <w:pStyle w:val="1"/>
        <w:keepNext w:val="0"/>
        <w:widowControl w:val="0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>- с авторской программой для общеобразовательных учреждений И. И. Зубаревой, А.Г. Мордкович</w:t>
      </w:r>
    </w:p>
    <w:p w:rsidR="001C1137" w:rsidRPr="00994168" w:rsidRDefault="001C1137" w:rsidP="001C1137">
      <w:pPr>
        <w:pStyle w:val="1"/>
        <w:keepNext w:val="0"/>
        <w:widowControl w:val="0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- «Программа. Алгебра и начала математического анализа.10-11 классы» - Программы. Математика. 5-6 классы. Алгебра. 7-9 классы. Алгебра и начала математического анализа. 10-11 классы / авт.-сост. И.И. Зубарева, А.Г. Мордкович. – М.: Мнемозина; </w:t>
      </w:r>
    </w:p>
    <w:p w:rsidR="001C1137" w:rsidRPr="00994168" w:rsidRDefault="001C1137" w:rsidP="001C1137">
      <w:pPr>
        <w:pStyle w:val="1"/>
        <w:keepNext w:val="0"/>
        <w:widowControl w:val="0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-с авторской программой Л.С. </w:t>
      </w:r>
      <w:proofErr w:type="spellStart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>Атанасяна</w:t>
      </w:r>
      <w:proofErr w:type="spellEnd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, В.Ф. </w:t>
      </w:r>
      <w:proofErr w:type="spellStart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>Бутузова</w:t>
      </w:r>
      <w:proofErr w:type="spellEnd"/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и др. «Программа по геометрии (базовый и профильный уровни)» - </w:t>
      </w:r>
      <w:r w:rsidRPr="00994168">
        <w:rPr>
          <w:rFonts w:ascii="Times New Roman" w:eastAsia="Times New Roman" w:hAnsi="Times New Roman" w:cs="Times New Roman"/>
          <w:b w:val="0"/>
          <w:color w:val="auto"/>
          <w:spacing w:val="-2"/>
          <w:sz w:val="24"/>
          <w:szCs w:val="24"/>
        </w:rPr>
        <w:t xml:space="preserve">Программы общеобразовательных учреждений. Геометрия 10-11 классы. </w:t>
      </w:r>
      <w:r w:rsidRPr="00994168">
        <w:rPr>
          <w:rFonts w:ascii="Times New Roman" w:hAnsi="Times New Roman" w:cs="Times New Roman"/>
          <w:b w:val="0"/>
          <w:color w:val="auto"/>
          <w:spacing w:val="-2"/>
          <w:sz w:val="24"/>
          <w:szCs w:val="24"/>
        </w:rPr>
        <w:t xml:space="preserve">/ Сост. Т.А. </w:t>
      </w:r>
      <w:proofErr w:type="spellStart"/>
      <w:r w:rsidRPr="00994168">
        <w:rPr>
          <w:rFonts w:ascii="Times New Roman" w:hAnsi="Times New Roman" w:cs="Times New Roman"/>
          <w:b w:val="0"/>
          <w:color w:val="auto"/>
          <w:spacing w:val="-2"/>
          <w:sz w:val="24"/>
          <w:szCs w:val="24"/>
        </w:rPr>
        <w:t>Бурмистрова</w:t>
      </w:r>
      <w:proofErr w:type="spellEnd"/>
      <w:r w:rsidRPr="00994168">
        <w:rPr>
          <w:rFonts w:ascii="Times New Roman" w:hAnsi="Times New Roman" w:cs="Times New Roman"/>
          <w:b w:val="0"/>
          <w:color w:val="auto"/>
          <w:spacing w:val="-2"/>
          <w:sz w:val="24"/>
          <w:szCs w:val="24"/>
        </w:rPr>
        <w:t xml:space="preserve">. – М.: </w:t>
      </w:r>
      <w:r w:rsidRPr="00994168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Просвещение, </w:t>
      </w:r>
    </w:p>
    <w:p w:rsidR="001C1137" w:rsidRPr="00994168" w:rsidRDefault="001C1137" w:rsidP="001C1137">
      <w:pPr>
        <w:widowControl w:val="0"/>
        <w:suppressAutoHyphens/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- </w:t>
      </w:r>
      <w:r w:rsidRPr="00994168">
        <w:rPr>
          <w:rFonts w:ascii="Times New Roman" w:hAnsi="Times New Roman" w:cs="Times New Roman"/>
          <w:bCs/>
          <w:iCs/>
          <w:sz w:val="24"/>
          <w:szCs w:val="24"/>
        </w:rPr>
        <w:t xml:space="preserve">- </w:t>
      </w:r>
      <w:r w:rsidRPr="00994168">
        <w:rPr>
          <w:rFonts w:ascii="Times New Roman" w:hAnsi="Times New Roman" w:cs="Times New Roman"/>
          <w:sz w:val="24"/>
          <w:szCs w:val="24"/>
        </w:rPr>
        <w:t>Регионального базисного учебного плана для образовательных учреждений Воронежской област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>и(</w:t>
      </w:r>
      <w:proofErr w:type="gramEnd"/>
      <w:r w:rsidRPr="00994168">
        <w:rPr>
          <w:rFonts w:ascii="Times New Roman" w:hAnsi="Times New Roman" w:cs="Times New Roman"/>
          <w:sz w:val="24"/>
          <w:szCs w:val="24"/>
        </w:rPr>
        <w:t>приказ департамента образования, науки и молодежной политики Воронежской области №840 от 30.08.2013 г. «О внесении изменений в приказ департамента образования, науки и молодежной политики Воронежской области от 27.07.2012г.№ 760).</w:t>
      </w:r>
    </w:p>
    <w:p w:rsidR="001C1137" w:rsidRPr="00994168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bCs/>
          <w:iCs/>
          <w:sz w:val="24"/>
          <w:szCs w:val="24"/>
        </w:rPr>
        <w:t xml:space="preserve">- учебного плана </w:t>
      </w:r>
      <w:r w:rsidRPr="009941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35BA">
        <w:rPr>
          <w:rFonts w:ascii="Times New Roman" w:hAnsi="Times New Roman" w:cs="Times New Roman"/>
          <w:bCs/>
          <w:iCs/>
          <w:sz w:val="24"/>
          <w:szCs w:val="24"/>
        </w:rPr>
        <w:t>МКОУ «Гвазденская СОШ» на 2017</w:t>
      </w:r>
      <w:r w:rsidRPr="00994168">
        <w:rPr>
          <w:rFonts w:ascii="Times New Roman" w:hAnsi="Times New Roman" w:cs="Times New Roman"/>
          <w:bCs/>
          <w:iCs/>
          <w:sz w:val="24"/>
          <w:szCs w:val="24"/>
        </w:rPr>
        <w:t>-201</w:t>
      </w:r>
      <w:r w:rsidR="003935BA">
        <w:rPr>
          <w:rFonts w:ascii="Times New Roman" w:hAnsi="Times New Roman" w:cs="Times New Roman"/>
          <w:bCs/>
          <w:iCs/>
          <w:sz w:val="24"/>
          <w:szCs w:val="24"/>
        </w:rPr>
        <w:t>8</w:t>
      </w:r>
      <w:r w:rsidRPr="00994168">
        <w:rPr>
          <w:rFonts w:ascii="Times New Roman" w:hAnsi="Times New Roman" w:cs="Times New Roman"/>
          <w:bCs/>
          <w:iCs/>
          <w:sz w:val="24"/>
          <w:szCs w:val="24"/>
        </w:rPr>
        <w:t xml:space="preserve"> учебный год.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Всего часов 170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Количество часов в неделю 5 (из них 3 ч – алгебра и начала анализа, 2 ч - геометрия)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Количество учебных недель 34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Количество плановых контрольных работ/зачётов 11/4 (из них 7/0 - по алгебре и началам анализа, 3/4 - по геометрии, 1 - 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>итоговая</w:t>
      </w:r>
      <w:proofErr w:type="gramEnd"/>
      <w:r w:rsidRPr="00994168">
        <w:rPr>
          <w:rFonts w:ascii="Times New Roman" w:hAnsi="Times New Roman" w:cs="Times New Roman"/>
          <w:sz w:val="24"/>
          <w:szCs w:val="24"/>
        </w:rPr>
        <w:t>).</w:t>
      </w:r>
    </w:p>
    <w:p w:rsidR="001C1137" w:rsidRPr="00994168" w:rsidRDefault="001C1137" w:rsidP="001C113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1C1137" w:rsidRPr="00DD5AF6" w:rsidRDefault="001C1137" w:rsidP="001C113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Рабочая программа выполняет две основные </w:t>
      </w:r>
      <w:r w:rsidRPr="00DD5AF6">
        <w:rPr>
          <w:rFonts w:ascii="Times New Roman" w:hAnsi="Times New Roman" w:cs="Times New Roman"/>
          <w:sz w:val="24"/>
          <w:szCs w:val="24"/>
        </w:rPr>
        <w:t>функции:</w:t>
      </w:r>
    </w:p>
    <w:p w:rsidR="001C1137" w:rsidRPr="00994168" w:rsidRDefault="001C1137" w:rsidP="001C113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  <w:u w:val="single"/>
        </w:rPr>
        <w:t>Информационно-методическая</w:t>
      </w:r>
      <w:r w:rsidRPr="00DD5AF6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</w:t>
      </w:r>
      <w:r w:rsidRPr="00994168">
        <w:rPr>
          <w:rFonts w:ascii="Times New Roman" w:hAnsi="Times New Roman" w:cs="Times New Roman"/>
          <w:sz w:val="24"/>
          <w:szCs w:val="24"/>
        </w:rPr>
        <w:t>.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  <w:u w:val="single"/>
        </w:rPr>
        <w:t>Организационно-планирующая</w:t>
      </w:r>
      <w:r w:rsidRPr="00994168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1C1137" w:rsidRPr="00994168" w:rsidRDefault="001C1137" w:rsidP="001C1137">
      <w:pPr>
        <w:pStyle w:val="3"/>
        <w:spacing w:before="0" w:line="240" w:lineRule="auto"/>
        <w:ind w:firstLine="426"/>
        <w:rPr>
          <w:rFonts w:ascii="Times New Roman" w:hAnsi="Times New Roman" w:cs="Times New Roman"/>
          <w:b w:val="0"/>
          <w:color w:val="auto"/>
          <w:sz w:val="24"/>
          <w:szCs w:val="24"/>
          <w:u w:val="single"/>
        </w:rPr>
      </w:pPr>
    </w:p>
    <w:p w:rsidR="001C1137" w:rsidRPr="00994168" w:rsidRDefault="001C1137" w:rsidP="001C1137">
      <w:pPr>
        <w:pStyle w:val="3"/>
        <w:spacing w:before="0" w:line="240" w:lineRule="auto"/>
        <w:ind w:firstLine="426"/>
        <w:rPr>
          <w:rFonts w:ascii="Times New Roman" w:hAnsi="Times New Roman" w:cs="Times New Roman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color w:val="auto"/>
          <w:sz w:val="24"/>
          <w:szCs w:val="24"/>
        </w:rPr>
        <w:t>Цели</w:t>
      </w:r>
    </w:p>
    <w:p w:rsidR="001C1137" w:rsidRPr="00DD5AF6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</w:rPr>
        <w:t xml:space="preserve">Изучение математики в старшей школе направлено на достижение следующих целей: </w:t>
      </w:r>
    </w:p>
    <w:p w:rsidR="001C1137" w:rsidRPr="00DD5AF6" w:rsidRDefault="001C1137" w:rsidP="001C1137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0" w:firstLine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</w:rPr>
        <w:t xml:space="preserve">универсальном </w:t>
      </w:r>
      <w:proofErr w:type="gramStart"/>
      <w:r w:rsidRPr="00DD5AF6">
        <w:rPr>
          <w:rFonts w:ascii="Times New Roman" w:hAnsi="Times New Roman" w:cs="Times New Roman"/>
          <w:sz w:val="24"/>
          <w:szCs w:val="24"/>
        </w:rPr>
        <w:t>языке</w:t>
      </w:r>
      <w:proofErr w:type="gramEnd"/>
      <w:r w:rsidRPr="00DD5AF6">
        <w:rPr>
          <w:rFonts w:ascii="Times New Roman" w:hAnsi="Times New Roman" w:cs="Times New Roman"/>
          <w:sz w:val="24"/>
          <w:szCs w:val="24"/>
        </w:rPr>
        <w:t xml:space="preserve"> науки, средстве моделирования явлений и процессов </w:t>
      </w:r>
    </w:p>
    <w:p w:rsidR="001C1137" w:rsidRPr="00DD5AF6" w:rsidRDefault="00DD5AF6" w:rsidP="001C1137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0" w:firstLine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б идеях и методах математики; о математике как </w:t>
      </w:r>
      <w:r w:rsidR="001C1137" w:rsidRPr="00DD5AF6">
        <w:rPr>
          <w:rFonts w:ascii="Times New Roman" w:hAnsi="Times New Roman" w:cs="Times New Roman"/>
          <w:sz w:val="24"/>
          <w:szCs w:val="24"/>
        </w:rPr>
        <w:t xml:space="preserve">овладение  устным и письменным математическим языком, математическими знаниями и умениями, необходимыми для изучения  школьных  </w:t>
      </w:r>
      <w:proofErr w:type="spellStart"/>
      <w:proofErr w:type="gramStart"/>
      <w:r w:rsidR="001C1137" w:rsidRPr="00DD5AF6">
        <w:rPr>
          <w:rFonts w:ascii="Times New Roman" w:hAnsi="Times New Roman" w:cs="Times New Roman"/>
          <w:sz w:val="24"/>
          <w:szCs w:val="24"/>
        </w:rPr>
        <w:t>естественно-научных</w:t>
      </w:r>
      <w:proofErr w:type="spellEnd"/>
      <w:proofErr w:type="gramEnd"/>
      <w:r w:rsidR="001C1137" w:rsidRPr="00DD5AF6">
        <w:rPr>
          <w:rFonts w:ascii="Times New Roman" w:hAnsi="Times New Roman" w:cs="Times New Roman"/>
          <w:sz w:val="24"/>
          <w:szCs w:val="24"/>
        </w:rPr>
        <w:t xml:space="preserve"> дисциплин,  для продолжения образования и освоения избранной специальности на современном уровне</w:t>
      </w:r>
    </w:p>
    <w:p w:rsidR="001C1137" w:rsidRPr="00DD5AF6" w:rsidRDefault="001C1137" w:rsidP="001C1137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0" w:firstLine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</w:rPr>
        <w:t xml:space="preserve">развитие логического мышления, алгоритмической культуры,  пространственного воображения, развитие математического мышления и интуиции,  творческих способностей </w:t>
      </w:r>
    </w:p>
    <w:p w:rsidR="001C1137" w:rsidRPr="00994168" w:rsidRDefault="001C1137" w:rsidP="001C1137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0" w:firstLine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DD5AF6">
        <w:rPr>
          <w:rFonts w:ascii="Times New Roman" w:hAnsi="Times New Roman" w:cs="Times New Roman"/>
          <w:sz w:val="24"/>
          <w:szCs w:val="24"/>
        </w:rPr>
        <w:t>воспитание средствами математики культуры личности:  знакомство с историей</w:t>
      </w:r>
      <w:r w:rsidRPr="00994168">
        <w:rPr>
          <w:rFonts w:ascii="Times New Roman" w:hAnsi="Times New Roman" w:cs="Times New Roman"/>
          <w:sz w:val="24"/>
          <w:szCs w:val="24"/>
        </w:rPr>
        <w:t xml:space="preserve"> развития математики, эволюцией математических идей, понимание значимости математики для общественного прогресса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u w:val="single"/>
        </w:rPr>
      </w:pP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b/>
          <w:sz w:val="24"/>
          <w:szCs w:val="24"/>
        </w:rPr>
      </w:pP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b/>
          <w:sz w:val="24"/>
          <w:szCs w:val="24"/>
        </w:rPr>
      </w:pP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b/>
          <w:sz w:val="24"/>
          <w:szCs w:val="24"/>
        </w:rPr>
        <w:t xml:space="preserve">Задачи </w:t>
      </w:r>
      <w:r w:rsidRPr="00994168">
        <w:rPr>
          <w:rFonts w:ascii="Times New Roman" w:hAnsi="Times New Roman" w:cs="Times New Roman"/>
          <w:sz w:val="24"/>
          <w:szCs w:val="24"/>
        </w:rPr>
        <w:t>учебного предмета</w:t>
      </w:r>
    </w:p>
    <w:p w:rsidR="001C1137" w:rsidRPr="00994168" w:rsidRDefault="001C1137" w:rsidP="001C113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Содержание образования, представленное в основной школе, развивается в следующих направлениях:</w:t>
      </w:r>
    </w:p>
    <w:p w:rsidR="001C1137" w:rsidRPr="00994168" w:rsidRDefault="001C1137" w:rsidP="001C1137">
      <w:pPr>
        <w:pStyle w:val="a4"/>
        <w:numPr>
          <w:ilvl w:val="0"/>
          <w:numId w:val="3"/>
        </w:num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совершенствование техники вычислений</w:t>
      </w:r>
    </w:p>
    <w:p w:rsidR="001C1137" w:rsidRPr="00994168" w:rsidRDefault="001C1137" w:rsidP="001C1137">
      <w:pPr>
        <w:pStyle w:val="a4"/>
        <w:numPr>
          <w:ilvl w:val="0"/>
          <w:numId w:val="3"/>
        </w:num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развитие и совершенствование техники алгебраических преобразований, решения уравнений, неравенств, систем </w:t>
      </w:r>
    </w:p>
    <w:p w:rsidR="001C1137" w:rsidRPr="00994168" w:rsidRDefault="001C1137" w:rsidP="001C1137">
      <w:pPr>
        <w:pStyle w:val="a4"/>
        <w:numPr>
          <w:ilvl w:val="0"/>
          <w:numId w:val="3"/>
        </w:num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систематическое изучение свойств геометрических тел в пространстве, развитие пространственных представлений учащихся, освоение способов вычисления практически важных геометрических величин и дальнейшее развитие логического мышления учащихся</w:t>
      </w:r>
    </w:p>
    <w:p w:rsidR="001C1137" w:rsidRPr="00994168" w:rsidRDefault="001C1137" w:rsidP="001C1137">
      <w:pPr>
        <w:pStyle w:val="a4"/>
        <w:numPr>
          <w:ilvl w:val="0"/>
          <w:numId w:val="3"/>
        </w:num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</w:t>
      </w:r>
    </w:p>
    <w:p w:rsidR="001C1137" w:rsidRPr="00994168" w:rsidRDefault="001C1137" w:rsidP="001C1137">
      <w:pPr>
        <w:pStyle w:val="a4"/>
        <w:numPr>
          <w:ilvl w:val="0"/>
          <w:numId w:val="3"/>
        </w:numPr>
        <w:spacing w:after="0" w:line="240" w:lineRule="auto"/>
        <w:ind w:left="567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формирование способности строить и исследовать простейшие математические модели при решении прикладных задач, задач из смежных дисциплин  </w:t>
      </w:r>
    </w:p>
    <w:p w:rsidR="001C1137" w:rsidRPr="00994168" w:rsidRDefault="001C1137" w:rsidP="001C1137">
      <w:pPr>
        <w:pStyle w:val="6"/>
        <w:spacing w:before="0" w:after="0" w:line="240" w:lineRule="auto"/>
        <w:ind w:firstLine="426"/>
        <w:rPr>
          <w:rFonts w:ascii="Times New Roman" w:hAnsi="Times New Roman"/>
          <w:b w:val="0"/>
          <w:sz w:val="24"/>
          <w:szCs w:val="24"/>
          <w:u w:val="single"/>
        </w:rPr>
      </w:pPr>
    </w:p>
    <w:p w:rsidR="001C1137" w:rsidRPr="00994168" w:rsidRDefault="001C1137" w:rsidP="001C1137">
      <w:pPr>
        <w:pStyle w:val="6"/>
        <w:spacing w:before="0" w:after="0" w:line="240" w:lineRule="auto"/>
        <w:ind w:firstLine="426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994168">
        <w:rPr>
          <w:rFonts w:ascii="Times New Roman" w:hAnsi="Times New Roman"/>
          <w:sz w:val="24"/>
          <w:szCs w:val="24"/>
        </w:rPr>
        <w:t>Общеучебные</w:t>
      </w:r>
      <w:proofErr w:type="spellEnd"/>
      <w:r w:rsidRPr="00994168">
        <w:rPr>
          <w:rFonts w:ascii="Times New Roman" w:hAnsi="Times New Roman"/>
          <w:sz w:val="24"/>
          <w:szCs w:val="24"/>
        </w:rPr>
        <w:t xml:space="preserve"> умения, навыки и способы деятельности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:rsidR="001C1137" w:rsidRPr="00994168" w:rsidRDefault="001C1137" w:rsidP="001C113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В ходе изучения математики в старшей школе учащиеся продолжают овладение разнообразными способами деятельности, приобретают и совершенствуют опыт:</w:t>
      </w:r>
    </w:p>
    <w:p w:rsidR="001C1137" w:rsidRPr="00994168" w:rsidRDefault="001C1137" w:rsidP="001C1137">
      <w:pPr>
        <w:pStyle w:val="a4"/>
        <w:numPr>
          <w:ilvl w:val="0"/>
          <w:numId w:val="2"/>
        </w:numPr>
        <w:spacing w:after="0" w:line="240" w:lineRule="auto"/>
        <w:ind w:left="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проведения доказательных рассуждений, логического обоснования выводов, использования различных языков математики для иллюстрации, интерпретации, аргументации и доказательства; </w:t>
      </w:r>
    </w:p>
    <w:p w:rsidR="001C1137" w:rsidRPr="00994168" w:rsidRDefault="001C1137" w:rsidP="001C1137">
      <w:pPr>
        <w:pStyle w:val="a4"/>
        <w:numPr>
          <w:ilvl w:val="0"/>
          <w:numId w:val="2"/>
        </w:numPr>
        <w:spacing w:after="0" w:line="240" w:lineRule="auto"/>
        <w:ind w:left="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решения широкого класса задач из различных разделов курса;</w:t>
      </w:r>
    </w:p>
    <w:p w:rsidR="001C1137" w:rsidRPr="00994168" w:rsidRDefault="001C1137" w:rsidP="001C1137">
      <w:pPr>
        <w:pStyle w:val="a4"/>
        <w:numPr>
          <w:ilvl w:val="0"/>
          <w:numId w:val="2"/>
        </w:numPr>
        <w:spacing w:after="0" w:line="240" w:lineRule="auto"/>
        <w:ind w:left="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</w:t>
      </w:r>
    </w:p>
    <w:p w:rsidR="001C1137" w:rsidRPr="00994168" w:rsidRDefault="001C1137" w:rsidP="001C1137">
      <w:pPr>
        <w:pStyle w:val="a4"/>
        <w:numPr>
          <w:ilvl w:val="0"/>
          <w:numId w:val="2"/>
        </w:numPr>
        <w:spacing w:after="0" w:line="240" w:lineRule="auto"/>
        <w:ind w:left="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 и реальной жизни; проверки и оценки результатов своей  работы, соотнесения их с поставленной задачей, с личным жизненным опытом;</w:t>
      </w:r>
    </w:p>
    <w:p w:rsidR="001C1137" w:rsidRPr="00994168" w:rsidRDefault="001C1137" w:rsidP="001C1137">
      <w:pPr>
        <w:pStyle w:val="a3"/>
        <w:numPr>
          <w:ilvl w:val="0"/>
          <w:numId w:val="2"/>
        </w:numPr>
        <w:ind w:left="426" w:firstLine="426"/>
        <w:rPr>
          <w:i/>
          <w:szCs w:val="24"/>
        </w:rPr>
      </w:pPr>
      <w:r w:rsidRPr="00994168">
        <w:rPr>
          <w:szCs w:val="24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.</w:t>
      </w:r>
      <w:r w:rsidRPr="00994168">
        <w:rPr>
          <w:i/>
          <w:szCs w:val="24"/>
        </w:rPr>
        <w:t xml:space="preserve"> 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Основное содержание авторских программ полностью нашло отражение в данной рабочей программе, которая дает распределение учебных часов по разделам.</w:t>
      </w:r>
    </w:p>
    <w:p w:rsidR="001C1137" w:rsidRPr="00994168" w:rsidRDefault="001C1137" w:rsidP="001C113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ind w:firstLine="426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i w:val="0"/>
          <w:color w:val="auto"/>
          <w:sz w:val="24"/>
          <w:szCs w:val="24"/>
        </w:rPr>
        <w:tab/>
      </w:r>
    </w:p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ind w:firstLine="426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ind w:firstLine="426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ind w:firstLine="426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1C1137" w:rsidRDefault="001C1137" w:rsidP="001C1137">
      <w:pPr>
        <w:rPr>
          <w:rFonts w:ascii="Times New Roman" w:eastAsiaTheme="majorEastAsia" w:hAnsi="Times New Roman" w:cs="Times New Roman"/>
          <w:b/>
          <w:bCs/>
          <w:iCs/>
          <w:sz w:val="24"/>
          <w:szCs w:val="24"/>
        </w:rPr>
      </w:pPr>
    </w:p>
    <w:p w:rsidR="001C1137" w:rsidRDefault="001C1137" w:rsidP="001C1137"/>
    <w:p w:rsidR="001C1137" w:rsidRPr="00994168" w:rsidRDefault="001C1137" w:rsidP="001C1137"/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ind w:firstLine="426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1C1137" w:rsidRPr="00994168" w:rsidRDefault="001C1137" w:rsidP="001C1137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94168">
        <w:rPr>
          <w:rFonts w:ascii="Times New Roman" w:hAnsi="Times New Roman" w:cs="Times New Roman"/>
          <w:i w:val="0"/>
          <w:color w:val="auto"/>
          <w:sz w:val="24"/>
          <w:szCs w:val="24"/>
        </w:rPr>
        <w:t>Содержание тем учебного предмета математика</w:t>
      </w:r>
    </w:p>
    <w:p w:rsidR="001C1137" w:rsidRPr="00994168" w:rsidRDefault="001C1137" w:rsidP="001C113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94168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1C1137" w:rsidRPr="00994168" w:rsidRDefault="001C1137" w:rsidP="001C1137">
      <w:pPr>
        <w:pStyle w:val="4"/>
        <w:tabs>
          <w:tab w:val="center" w:pos="5528"/>
          <w:tab w:val="left" w:pos="7577"/>
        </w:tabs>
        <w:spacing w:before="0" w:line="240" w:lineRule="auto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1C1137" w:rsidRPr="00315F05" w:rsidRDefault="001C1137" w:rsidP="001C1137">
      <w:pPr>
        <w:pStyle w:val="a4"/>
        <w:numPr>
          <w:ilvl w:val="0"/>
          <w:numId w:val="5"/>
        </w:numPr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b/>
          <w:sz w:val="24"/>
          <w:szCs w:val="24"/>
        </w:rPr>
        <w:t>Степени и корни. Степенные функции (18 ч)</w:t>
      </w:r>
    </w:p>
    <w:p w:rsidR="001C1137" w:rsidRPr="00994168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Понятие корня </w:t>
      </w:r>
      <w:r w:rsidRPr="00994168">
        <w:rPr>
          <w:rFonts w:ascii="Times New Roman" w:hAnsi="Times New Roman" w:cs="Times New Roman"/>
          <w:i/>
          <w:iCs/>
          <w:sz w:val="24"/>
          <w:szCs w:val="24"/>
        </w:rPr>
        <w:t>n-</w:t>
      </w:r>
      <w:r w:rsidRPr="00994168">
        <w:rPr>
          <w:rFonts w:ascii="Times New Roman" w:hAnsi="Times New Roman" w:cs="Times New Roman"/>
          <w:sz w:val="24"/>
          <w:szCs w:val="24"/>
        </w:rPr>
        <w:t>степени из действительного числа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>ф</w:t>
      </w:r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ункции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994168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25" type="#_x0000_t75" style="width:18.75pt;height:18pt" o:ole="">
            <v:imagedata r:id="rId5" o:title=""/>
          </v:shape>
          <o:OLEObject Type="Embed" ProgID="Equation.3" ShapeID="_x0000_i1025" DrawAspect="Content" ObjectID="_1565555264" r:id="rId6"/>
        </w:object>
      </w:r>
      <w:r w:rsidRPr="00994168">
        <w:rPr>
          <w:rFonts w:ascii="Times New Roman" w:hAnsi="Times New Roman" w:cs="Times New Roman"/>
          <w:sz w:val="24"/>
          <w:szCs w:val="24"/>
        </w:rPr>
        <w:t xml:space="preserve">, их свойства и графики. Свойства корня </w:t>
      </w:r>
      <w:r w:rsidRPr="00994168">
        <w:rPr>
          <w:rFonts w:ascii="Times New Roman" w:hAnsi="Times New Roman" w:cs="Times New Roman"/>
          <w:i/>
          <w:iCs/>
          <w:sz w:val="24"/>
          <w:szCs w:val="24"/>
        </w:rPr>
        <w:t>n-</w:t>
      </w:r>
      <w:r w:rsidRPr="00994168">
        <w:rPr>
          <w:rFonts w:ascii="Times New Roman" w:hAnsi="Times New Roman" w:cs="Times New Roman"/>
          <w:sz w:val="24"/>
          <w:szCs w:val="24"/>
        </w:rPr>
        <w:t>степени. Преобразования выражений, содержащих радикалы. Обобщение понятия о показателе степени. Степенные функции, их свойства и графики.</w:t>
      </w:r>
    </w:p>
    <w:p w:rsidR="001C1137" w:rsidRPr="00994168" w:rsidRDefault="001C1137" w:rsidP="001C1137">
      <w:pPr>
        <w:tabs>
          <w:tab w:val="left" w:pos="181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 – </w:t>
      </w:r>
      <w:r w:rsidRPr="00994168">
        <w:rPr>
          <w:rFonts w:ascii="Times New Roman" w:hAnsi="Times New Roman" w:cs="Times New Roman"/>
          <w:bCs/>
          <w:sz w:val="24"/>
          <w:szCs w:val="24"/>
        </w:rPr>
        <w:t>формирование</w:t>
      </w:r>
      <w:r w:rsidRPr="00994168">
        <w:rPr>
          <w:rFonts w:ascii="Times New Roman" w:hAnsi="Times New Roman" w:cs="Times New Roman"/>
          <w:sz w:val="24"/>
          <w:szCs w:val="24"/>
        </w:rPr>
        <w:t xml:space="preserve"> понятий «степень с рациональным показателем», «корень </w:t>
      </w:r>
      <w:r w:rsidRPr="00994168">
        <w:rPr>
          <w:rFonts w:ascii="Times New Roman" w:hAnsi="Times New Roman" w:cs="Times New Roman"/>
          <w:i/>
          <w:iCs/>
          <w:sz w:val="24"/>
          <w:szCs w:val="24"/>
        </w:rPr>
        <w:t>n-</w:t>
      </w:r>
      <w:r w:rsidRPr="00994168">
        <w:rPr>
          <w:rFonts w:ascii="Times New Roman" w:hAnsi="Times New Roman" w:cs="Times New Roman"/>
          <w:sz w:val="24"/>
          <w:szCs w:val="24"/>
        </w:rPr>
        <w:t>степени из действительного числа и степенной функции»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– </w:t>
      </w:r>
      <w:r w:rsidRPr="00994168">
        <w:rPr>
          <w:rFonts w:ascii="Times New Roman" w:hAnsi="Times New Roman" w:cs="Times New Roman"/>
          <w:bCs/>
          <w:sz w:val="24"/>
          <w:szCs w:val="24"/>
        </w:rPr>
        <w:t>овладение умением</w:t>
      </w:r>
      <w:r w:rsidRPr="00994168">
        <w:rPr>
          <w:rFonts w:ascii="Times New Roman" w:hAnsi="Times New Roman" w:cs="Times New Roman"/>
          <w:sz w:val="24"/>
          <w:szCs w:val="24"/>
        </w:rPr>
        <w:t xml:space="preserve"> применения свойств корня </w:t>
      </w:r>
      <w:r w:rsidRPr="00994168">
        <w:rPr>
          <w:rFonts w:ascii="Times New Roman" w:hAnsi="Times New Roman" w:cs="Times New Roman"/>
          <w:i/>
          <w:iCs/>
          <w:sz w:val="24"/>
          <w:szCs w:val="24"/>
        </w:rPr>
        <w:t>n-</w:t>
      </w:r>
      <w:r w:rsidRPr="00994168">
        <w:rPr>
          <w:rFonts w:ascii="Times New Roman" w:hAnsi="Times New Roman" w:cs="Times New Roman"/>
          <w:sz w:val="24"/>
          <w:szCs w:val="24"/>
        </w:rPr>
        <w:t>степени; преобразования выражений, содержащих радикалы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– </w:t>
      </w:r>
      <w:r w:rsidRPr="00994168">
        <w:rPr>
          <w:rFonts w:ascii="Times New Roman" w:hAnsi="Times New Roman" w:cs="Times New Roman"/>
          <w:bCs/>
          <w:sz w:val="24"/>
          <w:szCs w:val="24"/>
        </w:rPr>
        <w:t xml:space="preserve">обобщение и систематизация </w:t>
      </w:r>
      <w:r w:rsidRPr="00994168">
        <w:rPr>
          <w:rFonts w:ascii="Times New Roman" w:hAnsi="Times New Roman" w:cs="Times New Roman"/>
          <w:sz w:val="24"/>
          <w:szCs w:val="24"/>
        </w:rPr>
        <w:t>знаний о степенной функции;</w:t>
      </w:r>
    </w:p>
    <w:p w:rsidR="001C1137" w:rsidRPr="00994168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– </w:t>
      </w:r>
      <w:r w:rsidRPr="00994168">
        <w:rPr>
          <w:rFonts w:ascii="Times New Roman" w:hAnsi="Times New Roman" w:cs="Times New Roman"/>
          <w:bCs/>
          <w:sz w:val="24"/>
          <w:szCs w:val="24"/>
        </w:rPr>
        <w:t>формирование умения</w:t>
      </w:r>
      <w:r w:rsidRPr="00994168">
        <w:rPr>
          <w:rFonts w:ascii="Times New Roman" w:hAnsi="Times New Roman" w:cs="Times New Roman"/>
          <w:sz w:val="24"/>
          <w:szCs w:val="24"/>
        </w:rPr>
        <w:t xml:space="preserve"> применять многообразие свойств и графиков степенной функции в зависимости от значений оснований и показателей степени</w:t>
      </w:r>
    </w:p>
    <w:p w:rsidR="001C1137" w:rsidRPr="00315F05" w:rsidRDefault="001C1137" w:rsidP="001C1137">
      <w:pPr>
        <w:pStyle w:val="a4"/>
        <w:numPr>
          <w:ilvl w:val="0"/>
          <w:numId w:val="5"/>
        </w:numPr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r w:rsidRPr="00315F05">
        <w:rPr>
          <w:rFonts w:ascii="Times New Roman" w:hAnsi="Times New Roman" w:cs="Times New Roman"/>
          <w:b/>
          <w:sz w:val="24"/>
          <w:szCs w:val="24"/>
        </w:rPr>
        <w:t>Показательная и логарифмическая функции (29 ч)</w:t>
      </w:r>
    </w:p>
    <w:p w:rsidR="001C1137" w:rsidRPr="00315F05" w:rsidRDefault="001C1137" w:rsidP="001C1137">
      <w:pPr>
        <w:widowControl w:val="0"/>
        <w:autoSpaceDE w:val="0"/>
        <w:autoSpaceDN w:val="0"/>
        <w:adjustRightInd w:val="0"/>
        <w:spacing w:after="0"/>
        <w:ind w:firstLine="341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Показательная функция, ее свойства и график.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Показатель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ные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уравнения. Показательные неравенства. 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Понятие логарифма. Функция у =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log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, ее свойства и график. Свойства логарифмов. Логарифмические уравнения. Логарифмические неравенства. Переход к новому основанию логарифма. Дифференцирование показательной и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логарифмиче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ской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функций.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>формирование представлений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о показательной и логарифмической функциях, их графиках и свойствах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>овладение умением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понимать и читать свойства и графики логарифмической функции, решать логарифмические уравнения и неравенства; понимать и читать свойства и графики показательной функции, решать показательные уравнения и неравенства;</w:t>
      </w:r>
    </w:p>
    <w:p w:rsidR="001C1137" w:rsidRPr="00315F05" w:rsidRDefault="001C1137" w:rsidP="001C1137">
      <w:pPr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>создание условий для развития умения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применять функционально-графические представления для описания и анализа</w:t>
      </w:r>
      <w:r w:rsidRPr="00315F0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закономерностей, существующих в окружающем мире и в смежных предметах</w:t>
      </w:r>
    </w:p>
    <w:p w:rsidR="001C1137" w:rsidRPr="00315F05" w:rsidRDefault="001C1137" w:rsidP="001C1137">
      <w:pPr>
        <w:pStyle w:val="a4"/>
        <w:numPr>
          <w:ilvl w:val="0"/>
          <w:numId w:val="5"/>
        </w:numPr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315F05">
        <w:rPr>
          <w:rFonts w:ascii="Times New Roman" w:hAnsi="Times New Roman" w:cs="Times New Roman"/>
          <w:b/>
          <w:sz w:val="24"/>
          <w:szCs w:val="24"/>
        </w:rPr>
        <w:t>Первообразная</w:t>
      </w:r>
      <w:proofErr w:type="gramEnd"/>
      <w:r w:rsidRPr="00315F05">
        <w:rPr>
          <w:rFonts w:ascii="Times New Roman" w:hAnsi="Times New Roman" w:cs="Times New Roman"/>
          <w:b/>
          <w:sz w:val="24"/>
          <w:szCs w:val="24"/>
        </w:rPr>
        <w:t xml:space="preserve"> и интеграл (8 ч)</w:t>
      </w:r>
    </w:p>
    <w:p w:rsidR="001C1137" w:rsidRPr="00315F05" w:rsidRDefault="001C1137" w:rsidP="001C1137">
      <w:pPr>
        <w:widowControl w:val="0"/>
        <w:autoSpaceDE w:val="0"/>
        <w:autoSpaceDN w:val="0"/>
        <w:adjustRightInd w:val="0"/>
        <w:spacing w:after="0"/>
        <w:ind w:firstLine="337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Первообразная. Правила отыскания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первообразных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. Таблица основных неопределенных интегралов. </w:t>
      </w:r>
    </w:p>
    <w:p w:rsidR="001C1137" w:rsidRPr="00994168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Задачи, приводящие к понятию определенного интеграла. Понятие определенного интеграла. Формула Ньютона —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Лейбни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ца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. Вычисление площадей плоских фигур с </w:t>
      </w:r>
      <w:r w:rsidRPr="00994168">
        <w:rPr>
          <w:rFonts w:ascii="Times New Roman" w:hAnsi="Times New Roman" w:cs="Times New Roman"/>
          <w:sz w:val="24"/>
          <w:szCs w:val="24"/>
        </w:rPr>
        <w:t xml:space="preserve">помощью 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>определен</w:t>
      </w:r>
      <w:r w:rsidRPr="00994168">
        <w:rPr>
          <w:rFonts w:ascii="Times New Roman" w:hAnsi="Times New Roman" w:cs="Times New Roman"/>
          <w:vanish/>
          <w:sz w:val="24"/>
          <w:szCs w:val="24"/>
        </w:rPr>
        <w:t>-</w:t>
      </w:r>
      <w:r w:rsidRPr="00994168">
        <w:rPr>
          <w:rFonts w:ascii="Times New Roman" w:hAnsi="Times New Roman" w:cs="Times New Roman"/>
          <w:sz w:val="24"/>
          <w:szCs w:val="24"/>
        </w:rPr>
        <w:t>ного</w:t>
      </w:r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 интеграла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994168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994168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 – </w:t>
      </w:r>
      <w:r w:rsidRPr="00994168">
        <w:rPr>
          <w:rFonts w:ascii="Times New Roman" w:hAnsi="Times New Roman" w:cs="Times New Roman"/>
          <w:bCs/>
          <w:sz w:val="24"/>
          <w:szCs w:val="24"/>
        </w:rPr>
        <w:t>формирование представлений</w:t>
      </w:r>
      <w:r w:rsidRPr="00994168">
        <w:rPr>
          <w:rFonts w:ascii="Times New Roman" w:hAnsi="Times New Roman" w:cs="Times New Roman"/>
          <w:sz w:val="24"/>
          <w:szCs w:val="24"/>
        </w:rPr>
        <w:t xml:space="preserve"> о понятии первообразной, неопределенного интеграла, определенного интеграла;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– </w:t>
      </w:r>
      <w:r w:rsidRPr="00994168">
        <w:rPr>
          <w:rFonts w:ascii="Times New Roman" w:hAnsi="Times New Roman" w:cs="Times New Roman"/>
          <w:bCs/>
          <w:sz w:val="24"/>
          <w:szCs w:val="24"/>
        </w:rPr>
        <w:t>овладение умением</w:t>
      </w:r>
      <w:r w:rsidRPr="00994168">
        <w:rPr>
          <w:rFonts w:ascii="Times New Roman" w:hAnsi="Times New Roman" w:cs="Times New Roman"/>
          <w:sz w:val="24"/>
          <w:szCs w:val="24"/>
        </w:rPr>
        <w:t xml:space="preserve"> применения первообразной функции при</w:t>
      </w:r>
      <w:r w:rsidRPr="00315F05">
        <w:rPr>
          <w:rFonts w:ascii="Times New Roman" w:hAnsi="Times New Roman" w:cs="Times New Roman"/>
          <w:sz w:val="24"/>
          <w:szCs w:val="24"/>
        </w:rPr>
        <w:t xml:space="preserve"> решении задачи вычисления площадей криволинейных трапеций и других плоских фигур</w:t>
      </w:r>
    </w:p>
    <w:p w:rsidR="001C1137" w:rsidRPr="00315F05" w:rsidRDefault="001C1137" w:rsidP="001C1137">
      <w:pPr>
        <w:pStyle w:val="a4"/>
        <w:numPr>
          <w:ilvl w:val="0"/>
          <w:numId w:val="5"/>
        </w:numPr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r w:rsidRPr="00315F05">
        <w:rPr>
          <w:rFonts w:ascii="Times New Roman" w:hAnsi="Times New Roman" w:cs="Times New Roman"/>
          <w:b/>
          <w:bCs/>
          <w:sz w:val="24"/>
          <w:szCs w:val="24"/>
        </w:rPr>
        <w:t>Элементы математической статистики, комбинаторики и теории вероятностей</w:t>
      </w:r>
      <w:r w:rsidRPr="00315F05">
        <w:rPr>
          <w:rFonts w:ascii="Times New Roman" w:hAnsi="Times New Roman" w:cs="Times New Roman"/>
          <w:b/>
          <w:sz w:val="24"/>
          <w:szCs w:val="24"/>
        </w:rPr>
        <w:t xml:space="preserve">  (15 ч)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Статистическая обработка данных. Простейши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вероятност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ные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задачи. Сочетания и размещения. Формула бинома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Ньюто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>. Случайные события и их вероятности.</w:t>
      </w:r>
    </w:p>
    <w:p w:rsidR="001C1137" w:rsidRPr="00994168" w:rsidRDefault="001C1137" w:rsidP="001C1137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994168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994168">
        <w:rPr>
          <w:rFonts w:ascii="Times New Roman" w:hAnsi="Times New Roman" w:cs="Times New Roman"/>
          <w:sz w:val="24"/>
          <w:szCs w:val="24"/>
        </w:rPr>
        <w:t xml:space="preserve"> - р</w:t>
      </w:r>
      <w:r w:rsidRPr="00994168">
        <w:rPr>
          <w:rFonts w:ascii="Times New Roman" w:hAnsi="Times New Roman" w:cs="Times New Roman"/>
          <w:bCs/>
          <w:sz w:val="24"/>
          <w:szCs w:val="24"/>
        </w:rPr>
        <w:t>азвития умения</w:t>
      </w:r>
      <w:r w:rsidRPr="00994168">
        <w:rPr>
          <w:rFonts w:ascii="Times New Roman" w:hAnsi="Times New Roman" w:cs="Times New Roman"/>
          <w:sz w:val="24"/>
          <w:szCs w:val="24"/>
        </w:rPr>
        <w:t xml:space="preserve"> логически обосновывать суждения, выдвигать гипотезы и понимать необходимость их проверки. </w:t>
      </w:r>
    </w:p>
    <w:p w:rsidR="001C1137" w:rsidRPr="00994168" w:rsidRDefault="001C1137" w:rsidP="001C1137">
      <w:pPr>
        <w:numPr>
          <w:ilvl w:val="0"/>
          <w:numId w:val="4"/>
        </w:numPr>
        <w:tabs>
          <w:tab w:val="left" w:pos="284"/>
        </w:tabs>
        <w:spacing w:after="0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ф</w:t>
      </w:r>
      <w:r w:rsidRPr="00994168">
        <w:rPr>
          <w:rFonts w:ascii="Times New Roman" w:hAnsi="Times New Roman" w:cs="Times New Roman"/>
          <w:bCs/>
          <w:sz w:val="24"/>
          <w:szCs w:val="24"/>
        </w:rPr>
        <w:t>ормирования представлений</w:t>
      </w:r>
      <w:r w:rsidRPr="00994168">
        <w:rPr>
          <w:rFonts w:ascii="Times New Roman" w:hAnsi="Times New Roman" w:cs="Times New Roman"/>
          <w:sz w:val="24"/>
          <w:szCs w:val="24"/>
        </w:rPr>
        <w:t xml:space="preserve"> о  классической вероятностной схеме, о перестановке, сочетании и размещении. 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- о</w:t>
      </w:r>
      <w:r w:rsidRPr="00994168">
        <w:rPr>
          <w:rFonts w:ascii="Times New Roman" w:hAnsi="Times New Roman" w:cs="Times New Roman"/>
          <w:bCs/>
          <w:sz w:val="24"/>
          <w:szCs w:val="24"/>
        </w:rPr>
        <w:t>владения умением</w:t>
      </w:r>
      <w:r w:rsidRPr="00994168">
        <w:rPr>
          <w:rFonts w:ascii="Times New Roman" w:hAnsi="Times New Roman" w:cs="Times New Roman"/>
          <w:sz w:val="24"/>
          <w:szCs w:val="24"/>
        </w:rPr>
        <w:t xml:space="preserve"> решать комбинаторные задачи, используя  классическую вероятностную схему и классическое</w:t>
      </w:r>
      <w:r w:rsidRPr="00315F05">
        <w:rPr>
          <w:rFonts w:ascii="Times New Roman" w:hAnsi="Times New Roman" w:cs="Times New Roman"/>
          <w:sz w:val="24"/>
          <w:szCs w:val="24"/>
        </w:rPr>
        <w:t xml:space="preserve"> определение вероятности, формулу бинома Ньютона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b/>
          <w:sz w:val="24"/>
          <w:szCs w:val="24"/>
        </w:rPr>
        <w:t xml:space="preserve">    5.   Уравнения и неравенства. Системы уравнений и неравенств (20 ч)</w:t>
      </w:r>
    </w:p>
    <w:p w:rsidR="001C1137" w:rsidRPr="00315F05" w:rsidRDefault="001C1137" w:rsidP="001C1137">
      <w:pPr>
        <w:widowControl w:val="0"/>
        <w:autoSpaceDE w:val="0"/>
        <w:autoSpaceDN w:val="0"/>
        <w:adjustRightInd w:val="0"/>
        <w:spacing w:after="0"/>
        <w:ind w:firstLine="337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Равносильность уравнений. Общие методы решения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уравне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ний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: замена уравнения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h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f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)) =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h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g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)) уравнением </w:t>
      </w:r>
      <w:proofErr w:type="spellStart"/>
      <w:r w:rsidRPr="00315F05">
        <w:rPr>
          <w:rFonts w:ascii="Times New Roman" w:hAnsi="Times New Roman" w:cs="Times New Roman"/>
          <w:i/>
          <w:iCs/>
          <w:sz w:val="24"/>
          <w:szCs w:val="24"/>
        </w:rPr>
        <w:t>f</w:t>
      </w:r>
      <w:proofErr w:type="spellEnd"/>
      <w:r w:rsidRPr="00315F05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spellEnd"/>
      <w:r w:rsidRPr="00315F05">
        <w:rPr>
          <w:rFonts w:ascii="Times New Roman" w:hAnsi="Times New Roman" w:cs="Times New Roman"/>
          <w:i/>
          <w:iCs/>
          <w:sz w:val="24"/>
          <w:szCs w:val="24"/>
        </w:rPr>
        <w:t xml:space="preserve">) =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g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>) разложение на множители, введение новой переменной, функцио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 xml:space="preserve">нально-графический метод. </w:t>
      </w:r>
    </w:p>
    <w:p w:rsidR="001C1137" w:rsidRPr="00315F05" w:rsidRDefault="001C1137" w:rsidP="001C1137">
      <w:pPr>
        <w:widowControl w:val="0"/>
        <w:autoSpaceDE w:val="0"/>
        <w:autoSpaceDN w:val="0"/>
        <w:adjustRightInd w:val="0"/>
        <w:spacing w:after="0"/>
        <w:ind w:firstLine="337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Решение неравенств с одной переменной. Равносильность неравенств, системы и совокупности неравенств,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>иррациональ</w:t>
      </w:r>
      <w:r w:rsidRPr="00315F05">
        <w:rPr>
          <w:rFonts w:ascii="Times New Roman" w:hAnsi="Times New Roman" w:cs="Times New Roman"/>
          <w:vanish/>
          <w:sz w:val="24"/>
          <w:szCs w:val="24"/>
        </w:rPr>
        <w:t>-</w:t>
      </w:r>
      <w:r w:rsidRPr="00315F05">
        <w:rPr>
          <w:rFonts w:ascii="Times New Roman" w:hAnsi="Times New Roman" w:cs="Times New Roman"/>
          <w:sz w:val="24"/>
          <w:szCs w:val="24"/>
        </w:rPr>
        <w:t>ные</w:t>
      </w:r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неравенства, неравенства с модулями. </w:t>
      </w:r>
    </w:p>
    <w:p w:rsidR="001C1137" w:rsidRPr="00315F05" w:rsidRDefault="001C1137" w:rsidP="001C1137">
      <w:pPr>
        <w:widowControl w:val="0"/>
        <w:autoSpaceDE w:val="0"/>
        <w:autoSpaceDN w:val="0"/>
        <w:adjustRightInd w:val="0"/>
        <w:spacing w:after="0"/>
        <w:ind w:firstLine="337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Системы уравнений. Уравнения и неравенства с параметрами. 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 xml:space="preserve">формирование представлений 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>об уравнениях, неравенствах и их системах; о решении уравнения, неравенства и системы; об уравнениях и неравенствах с параметром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>овладение навыками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общих методов решения уравнений, неравенств и их систем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>овладение умением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решения уравнений и неравенств с параметрами, нахождения всех возможных решений в зависимости от значения параметра;</w:t>
      </w:r>
    </w:p>
    <w:p w:rsidR="001C1137" w:rsidRPr="00994168" w:rsidRDefault="001C1137" w:rsidP="001C1137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sz w:val="24"/>
          <w:szCs w:val="24"/>
          <w:lang w:eastAsia="en-US"/>
        </w:rPr>
        <w:t xml:space="preserve">обобщение и систематизация </w:t>
      </w:r>
      <w:r w:rsidRPr="00994168">
        <w:rPr>
          <w:rFonts w:ascii="Times New Roman" w:eastAsiaTheme="minorHAnsi" w:hAnsi="Times New Roman" w:cs="Times New Roman"/>
          <w:sz w:val="24"/>
          <w:szCs w:val="24"/>
          <w:lang w:eastAsia="en-US"/>
        </w:rPr>
        <w:t>имеющихся сведений об уравнениях, неравенствах, системах и методах их решения; ознакомление с общими методами решения;</w:t>
      </w:r>
    </w:p>
    <w:p w:rsidR="001C1137" w:rsidRDefault="001C1137" w:rsidP="001C1137">
      <w:pPr>
        <w:widowControl w:val="0"/>
        <w:autoSpaceDE w:val="0"/>
        <w:autoSpaceDN w:val="0"/>
        <w:adjustRightInd w:val="0"/>
        <w:spacing w:after="0"/>
        <w:ind w:firstLine="337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proofErr w:type="gramStart"/>
      <w:r w:rsidRPr="00994168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– </w:t>
      </w:r>
      <w:r w:rsidRPr="00994168">
        <w:rPr>
          <w:rFonts w:ascii="Times New Roman" w:eastAsiaTheme="minorHAnsi" w:hAnsi="Times New Roman" w:cs="Times New Roman"/>
          <w:bCs/>
          <w:color w:val="000000"/>
          <w:sz w:val="24"/>
          <w:szCs w:val="24"/>
          <w:lang w:eastAsia="en-US"/>
        </w:rPr>
        <w:t xml:space="preserve">создание условия </w:t>
      </w:r>
      <w:r w:rsidRPr="00994168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для развития</w:t>
      </w:r>
      <w:r w:rsidRPr="00315F05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умения проводить аргументированные рассуждения, делать логически обоснованные выводы, отличать доказанные утверждения от недоказанных, ясно, точно и грамотно выражать свои мысли в устной и письменной речи.</w:t>
      </w:r>
      <w:proofErr w:type="gramEnd"/>
    </w:p>
    <w:p w:rsidR="001C1137" w:rsidRPr="00315F05" w:rsidRDefault="001C1137" w:rsidP="001C1137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15F05"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</w:p>
    <w:p w:rsidR="001C1137" w:rsidRPr="00994168" w:rsidRDefault="001C1137" w:rsidP="001C1137">
      <w:pPr>
        <w:pStyle w:val="a4"/>
        <w:numPr>
          <w:ilvl w:val="0"/>
          <w:numId w:val="6"/>
        </w:numPr>
        <w:tabs>
          <w:tab w:val="center" w:pos="4677"/>
          <w:tab w:val="left" w:pos="730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994168">
        <w:rPr>
          <w:rFonts w:ascii="Times New Roman" w:hAnsi="Times New Roman" w:cs="Times New Roman"/>
          <w:b/>
          <w:bCs/>
          <w:sz w:val="24"/>
          <w:szCs w:val="24"/>
        </w:rPr>
        <w:t>Метод координат в пространстве (15 ч).</w:t>
      </w:r>
      <w:r w:rsidRPr="00994168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Прямоугольная система координат в пространстве. Расстояние между точками в пространстве. Векторы в пространстве. Длина вектора. Равенство векторов. Сложение векторов. Умножение вектора на число. Координаты вектора. Скалярное произведение векторов. 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– обобщить и систематизировать представления учащихся о декартовых координатах и векторах, познакомить с полярными и сферическими координатами.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>Изучение координат и векторов в пространстве, с одной стороны, во многом повторяет изучение соответствующих тем планиметрии, а с другой стороны, дает алгебраический метод решения стереометрических задач.</w:t>
      </w:r>
    </w:p>
    <w:p w:rsidR="001C1137" w:rsidRPr="00994168" w:rsidRDefault="001C1137" w:rsidP="001C113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994168">
        <w:rPr>
          <w:rFonts w:ascii="Times New Roman" w:hAnsi="Times New Roman" w:cs="Times New Roman"/>
          <w:b/>
          <w:bCs/>
          <w:sz w:val="24"/>
          <w:szCs w:val="24"/>
        </w:rPr>
        <w:t>Цилиндр, конус, шар (15 ч)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сновные элементы сферы и шара. Взаимное расположение сферы и плоскости. Многогранники, вписанные в сферу. Многогранники, описанные около сферы. Цилиндр и конус. Фигуры вращения. 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– сформировать представления учащихся о круглых телах, изучить случаи их взаимного расположения, научить изображать вписанные и описанные фигуры.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В данной теме обобщаются сведения из планиметрии об окружности и круге, о взаимном расположении прямой и окружности,  о вписанных и описанных окружностях. Здесь учащиеся знакомятся с основными фигурами вращения, выясняют их свойства, учатся их изображать и решать задачи на фигуры вращения. Формированию более глубоких </w:t>
      </w:r>
      <w:r w:rsidRPr="00315F05">
        <w:rPr>
          <w:rFonts w:ascii="Times New Roman" w:hAnsi="Times New Roman" w:cs="Times New Roman"/>
          <w:sz w:val="24"/>
          <w:szCs w:val="24"/>
        </w:rPr>
        <w:lastRenderedPageBreak/>
        <w:t>представлений учащихся могут служить задачи на комбинации многогранников и фигур вращения.</w:t>
      </w:r>
    </w:p>
    <w:p w:rsidR="001C1137" w:rsidRPr="00994168" w:rsidRDefault="001C1137" w:rsidP="001C113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994168">
        <w:rPr>
          <w:rFonts w:ascii="Times New Roman" w:hAnsi="Times New Roman" w:cs="Times New Roman"/>
          <w:b/>
          <w:bCs/>
          <w:sz w:val="24"/>
          <w:szCs w:val="24"/>
        </w:rPr>
        <w:t>Объемы тел (22 ч).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>Понятие объема и его свойства. Объем цилиндра, прямоугольного параллелепипеда и призмы. Принцип Кавальери. Объем пирамиды. Объем конуса и усеченного  конуса. Объем шара и его частей. Площадь поверхности многогранника, цилиндра, конуса, усеченного конуса. Площадь поверхности шара и его частей.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О с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о в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а я  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315F05">
        <w:rPr>
          <w:rFonts w:ascii="Times New Roman" w:hAnsi="Times New Roman" w:cs="Times New Roman"/>
          <w:sz w:val="24"/>
          <w:szCs w:val="24"/>
        </w:rPr>
        <w:t xml:space="preserve"> е </w:t>
      </w:r>
      <w:proofErr w:type="gramStart"/>
      <w:r w:rsidRPr="00315F05">
        <w:rPr>
          <w:rFonts w:ascii="Times New Roman" w:hAnsi="Times New Roman" w:cs="Times New Roman"/>
          <w:sz w:val="24"/>
          <w:szCs w:val="24"/>
        </w:rPr>
        <w:t xml:space="preserve">л </w:t>
      </w:r>
      <w:proofErr w:type="spellStart"/>
      <w:r w:rsidRPr="00315F05">
        <w:rPr>
          <w:rFonts w:ascii="Times New Roman" w:hAnsi="Times New Roman" w:cs="Times New Roman"/>
          <w:sz w:val="24"/>
          <w:szCs w:val="24"/>
        </w:rPr>
        <w:t>ь</w:t>
      </w:r>
      <w:proofErr w:type="spellEnd"/>
      <w:proofErr w:type="gramEnd"/>
      <w:r w:rsidRPr="00315F05">
        <w:rPr>
          <w:rFonts w:ascii="Times New Roman" w:hAnsi="Times New Roman" w:cs="Times New Roman"/>
          <w:sz w:val="24"/>
          <w:szCs w:val="24"/>
        </w:rPr>
        <w:t xml:space="preserve"> – сформировать представления учащихся о понятиях объема и площади поверхности, вывести формулы объемов и площадей поверхностей основных пространственных фигур, научить решать задачи на нахождение объемов и площадей поверхностей.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Изучение объемов обобщает и систематизирует материал планиметрии о площадях плоских фигур. При выводе формул объемов используется принцип Кавальери. Это позволяет чисто геометрическими методами, без использования интеграла или предельного перехода, найти объемы основных пространственных фигур, включая объем шара и его частей. </w:t>
      </w:r>
    </w:p>
    <w:p w:rsidR="001C1137" w:rsidRPr="00315F05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>Практическая направленность этой темы определяется большим количеством разнообразных задач на вычисление объемов и площадей поверхностей.</w:t>
      </w:r>
    </w:p>
    <w:p w:rsidR="001C1137" w:rsidRPr="00315F05" w:rsidRDefault="001C1137" w:rsidP="001C11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</w:p>
    <w:p w:rsidR="001C1137" w:rsidRPr="00994168" w:rsidRDefault="001C1137" w:rsidP="001C113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94168">
        <w:rPr>
          <w:rFonts w:ascii="Times New Roman" w:hAnsi="Times New Roman" w:cs="Times New Roman"/>
          <w:b/>
          <w:sz w:val="24"/>
          <w:szCs w:val="24"/>
        </w:rPr>
        <w:t>Обобщ</w:t>
      </w:r>
      <w:r w:rsidR="00A078AD">
        <w:rPr>
          <w:rFonts w:ascii="Times New Roman" w:hAnsi="Times New Roman" w:cs="Times New Roman"/>
          <w:b/>
          <w:sz w:val="24"/>
          <w:szCs w:val="24"/>
        </w:rPr>
        <w:t xml:space="preserve">ающее повторение курса математики </w:t>
      </w:r>
      <w:r w:rsidRPr="00994168">
        <w:rPr>
          <w:rFonts w:ascii="Times New Roman" w:hAnsi="Times New Roman" w:cs="Times New Roman"/>
          <w:b/>
          <w:sz w:val="24"/>
          <w:szCs w:val="24"/>
        </w:rPr>
        <w:t>(</w:t>
      </w:r>
      <w:r w:rsidR="00A078AD">
        <w:rPr>
          <w:rFonts w:ascii="Times New Roman" w:hAnsi="Times New Roman" w:cs="Times New Roman"/>
          <w:b/>
          <w:sz w:val="24"/>
          <w:szCs w:val="24"/>
        </w:rPr>
        <w:t xml:space="preserve">12 + </w:t>
      </w:r>
      <w:r w:rsidRPr="00994168">
        <w:rPr>
          <w:rFonts w:ascii="Times New Roman" w:hAnsi="Times New Roman" w:cs="Times New Roman"/>
          <w:b/>
          <w:sz w:val="24"/>
          <w:szCs w:val="24"/>
        </w:rPr>
        <w:t>16 часов)</w:t>
      </w:r>
    </w:p>
    <w:p w:rsidR="001C1137" w:rsidRPr="00994168" w:rsidRDefault="001C1137" w:rsidP="001C1137">
      <w:pPr>
        <w:keepNext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>Обобщение и систематизация курс</w:t>
      </w:r>
      <w:r w:rsidR="00DD5AF6">
        <w:rPr>
          <w:rFonts w:ascii="Times New Roman" w:hAnsi="Times New Roman" w:cs="Times New Roman"/>
          <w:sz w:val="24"/>
          <w:szCs w:val="24"/>
        </w:rPr>
        <w:t xml:space="preserve">а </w:t>
      </w:r>
      <w:r w:rsidR="00A078AD">
        <w:rPr>
          <w:rFonts w:ascii="Times New Roman" w:hAnsi="Times New Roman" w:cs="Times New Roman"/>
          <w:sz w:val="24"/>
          <w:szCs w:val="24"/>
        </w:rPr>
        <w:t xml:space="preserve"> математики за 11 класс</w:t>
      </w:r>
      <w:proofErr w:type="gramStart"/>
      <w:r w:rsidR="00A078AD">
        <w:rPr>
          <w:rFonts w:ascii="Times New Roman" w:hAnsi="Times New Roman" w:cs="Times New Roman"/>
          <w:sz w:val="24"/>
          <w:szCs w:val="24"/>
        </w:rPr>
        <w:t>.</w:t>
      </w:r>
      <w:r w:rsidRPr="00994168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C1137" w:rsidRPr="00315F05" w:rsidRDefault="001C1137" w:rsidP="001C1137">
      <w:pPr>
        <w:tabs>
          <w:tab w:val="num" w:pos="12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  Создание условий для плодотворного участия в работе в группе; умения самостоятельно  и мотивированно организовывать</w:t>
      </w:r>
      <w:r w:rsidRPr="00315F05">
        <w:rPr>
          <w:rFonts w:ascii="Times New Roman" w:hAnsi="Times New Roman" w:cs="Times New Roman"/>
          <w:sz w:val="24"/>
          <w:szCs w:val="24"/>
        </w:rPr>
        <w:t xml:space="preserve"> свою деятельность.</w:t>
      </w:r>
    </w:p>
    <w:p w:rsidR="001C1137" w:rsidRPr="00994168" w:rsidRDefault="001C1137" w:rsidP="001C1137">
      <w:pPr>
        <w:tabs>
          <w:tab w:val="num" w:pos="12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5F05">
        <w:rPr>
          <w:rFonts w:ascii="Times New Roman" w:hAnsi="Times New Roman" w:cs="Times New Roman"/>
          <w:sz w:val="24"/>
          <w:szCs w:val="24"/>
        </w:rPr>
        <w:t xml:space="preserve">  </w:t>
      </w:r>
      <w:r w:rsidRPr="00994168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ики, о математике, как средстве моделирования явлений и процессов.</w:t>
      </w:r>
    </w:p>
    <w:p w:rsidR="001C1137" w:rsidRPr="00994168" w:rsidRDefault="001C1137" w:rsidP="001C1137">
      <w:pPr>
        <w:tabs>
          <w:tab w:val="num" w:pos="12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  Овладение устным и письменным математическим языком, математическим знаниями и умениями. </w:t>
      </w:r>
    </w:p>
    <w:p w:rsidR="001C1137" w:rsidRPr="00994168" w:rsidRDefault="001C1137" w:rsidP="001C1137">
      <w:pPr>
        <w:tabs>
          <w:tab w:val="num" w:pos="12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  Развитее логического и математического мышления, интуиции, творческих способностей.</w:t>
      </w:r>
    </w:p>
    <w:p w:rsidR="001C1137" w:rsidRPr="00994168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94168">
        <w:rPr>
          <w:rFonts w:ascii="Times New Roman" w:hAnsi="Times New Roman" w:cs="Times New Roman"/>
          <w:sz w:val="24"/>
          <w:szCs w:val="24"/>
        </w:rPr>
        <w:t xml:space="preserve">  Воспитание понимания значимости математики для общественного прогресса.</w:t>
      </w:r>
    </w:p>
    <w:p w:rsidR="001C1137" w:rsidRDefault="001C1137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Pr="00994168" w:rsidRDefault="00A078AD" w:rsidP="001C113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78AD" w:rsidRPr="00A078AD" w:rsidRDefault="00A078AD" w:rsidP="00A078AD">
      <w:pPr>
        <w:tabs>
          <w:tab w:val="left" w:pos="2436"/>
        </w:tabs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ребован</w:t>
      </w:r>
      <w:r w:rsidR="005C22C8">
        <w:rPr>
          <w:rFonts w:ascii="Times New Roman" w:eastAsia="Calibri" w:hAnsi="Times New Roman" w:cs="Times New Roman"/>
          <w:b/>
          <w:sz w:val="24"/>
          <w:szCs w:val="24"/>
        </w:rPr>
        <w:t>ия к уровню подготовки обучающихся</w:t>
      </w:r>
    </w:p>
    <w:p w:rsidR="00A078AD" w:rsidRPr="00A078AD" w:rsidRDefault="00A078AD" w:rsidP="00A078AD">
      <w:pPr>
        <w:shd w:val="clear" w:color="auto" w:fill="FFFFFF"/>
        <w:spacing w:after="0"/>
        <w:ind w:left="346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В результате изучения математики на базовом уровне ученик должен</w:t>
      </w:r>
    </w:p>
    <w:p w:rsidR="00A078AD" w:rsidRPr="00A078AD" w:rsidRDefault="00A078AD" w:rsidP="00A078AD">
      <w:pPr>
        <w:shd w:val="clear" w:color="auto" w:fill="FFFFFF"/>
        <w:spacing w:after="0"/>
        <w:ind w:left="35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знать/понимать: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2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значение математической науки для решения задач, возникающих в теории и практике; 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>широту и в то же время ограниченность применения математических методов к анализу и иссле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z w:val="24"/>
          <w:szCs w:val="24"/>
        </w:rPr>
        <w:t>дованию процессов и явлений в природе и обществе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2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>значение практики и вопросов, возникающих в самой математике для формирования и раз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ития математической науки; историю развития понятия числа, создания математического ана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z w:val="24"/>
          <w:szCs w:val="24"/>
        </w:rPr>
        <w:t>лиза, возникновения и развития геометрии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19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универсальный характер законов логики математических рассуждений, их применимость </w:t>
      </w:r>
      <w:r w:rsidRPr="00A078AD">
        <w:rPr>
          <w:rFonts w:ascii="Times New Roman" w:eastAsia="Calibri" w:hAnsi="Times New Roman" w:cs="Times New Roman"/>
          <w:sz w:val="24"/>
          <w:szCs w:val="24"/>
        </w:rPr>
        <w:t>во всех областях человеческой деятельности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left="355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ероятностный характер различных процессов окружающего мира;</w:t>
      </w:r>
    </w:p>
    <w:p w:rsidR="00A078AD" w:rsidRPr="00A078AD" w:rsidRDefault="00A078AD" w:rsidP="00A078AD">
      <w:pPr>
        <w:shd w:val="clear" w:color="auto" w:fill="FFFFFF"/>
        <w:spacing w:after="0"/>
        <w:ind w:left="360"/>
        <w:rPr>
          <w:rFonts w:ascii="Times New Roman" w:eastAsia="Calibri" w:hAnsi="Times New Roman" w:cs="Times New Roman"/>
          <w:b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sz w:val="24"/>
          <w:szCs w:val="24"/>
        </w:rPr>
        <w:t>АЛГЕБРА</w:t>
      </w:r>
    </w:p>
    <w:p w:rsidR="00A078AD" w:rsidRPr="00A078AD" w:rsidRDefault="00A078AD" w:rsidP="00A078AD">
      <w:pPr>
        <w:shd w:val="clear" w:color="auto" w:fill="FFFFFF"/>
        <w:spacing w:after="0"/>
        <w:ind w:left="326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уметь: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2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выполнять арифметические действия, сочетая устные и письменные приемы, применение 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ычислительных устройств; находить значения корня натуральной степени, степени с рацио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нальным показателем, логарифма, используя при необходимости вычислительные устройства; </w:t>
      </w:r>
      <w:r w:rsidRPr="00A078AD">
        <w:rPr>
          <w:rFonts w:ascii="Times New Roman" w:eastAsia="Calibri" w:hAnsi="Times New Roman" w:cs="Times New Roman"/>
          <w:sz w:val="24"/>
          <w:szCs w:val="24"/>
        </w:rPr>
        <w:t>пользоваться оценкой и прикидкой при практических расчетах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before="10" w:after="0"/>
        <w:ind w:right="2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проводить по известным формулам и правилам преобразования буквенных выражений, 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ключающих степени, радикалы, логарифмы и тригонометрические функции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before="5" w:after="0"/>
        <w:ind w:right="2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>вычислять значения числовых и буквенных выражений, осуществляя необходимые подста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z w:val="24"/>
          <w:szCs w:val="24"/>
        </w:rPr>
        <w:t>новки и преобразования;</w:t>
      </w:r>
    </w:p>
    <w:p w:rsidR="00A078AD" w:rsidRPr="00A078AD" w:rsidRDefault="00A078AD" w:rsidP="00A078AD">
      <w:pPr>
        <w:shd w:val="clear" w:color="auto" w:fill="FFFFFF"/>
        <w:spacing w:after="0"/>
        <w:ind w:left="10" w:right="19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softHyphen/>
        <w:t>дневной жизни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before="5" w:after="0"/>
        <w:ind w:right="1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для практических расчетов по формулам, включая формулы, содержащие степени, радика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>лы, логарифмы и тригонометрические функции, используя при необходимости справочные мате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z w:val="24"/>
          <w:szCs w:val="24"/>
        </w:rPr>
        <w:t>риалы и простейшие вычислительные устройства;</w:t>
      </w:r>
    </w:p>
    <w:p w:rsidR="00A078AD" w:rsidRPr="00A078AD" w:rsidRDefault="00A078AD" w:rsidP="00A078AD">
      <w:pPr>
        <w:shd w:val="clear" w:color="auto" w:fill="FFFFFF"/>
        <w:spacing w:before="134" w:after="0"/>
        <w:ind w:left="36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spacing w:val="-8"/>
          <w:sz w:val="24"/>
          <w:szCs w:val="24"/>
        </w:rPr>
        <w:t>ФУНКЦИИ И ГРАФИКИ</w:t>
      </w:r>
    </w:p>
    <w:p w:rsidR="00A078AD" w:rsidRPr="00A078AD" w:rsidRDefault="00A078AD" w:rsidP="00A078AD">
      <w:pPr>
        <w:shd w:val="clear" w:color="auto" w:fill="FFFFFF"/>
        <w:spacing w:after="0"/>
        <w:ind w:left="33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уметь: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19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 xml:space="preserve">определять значение функции по значению аргумента при различных способах задания </w:t>
      </w:r>
      <w:r w:rsidRPr="00A078AD">
        <w:rPr>
          <w:rFonts w:ascii="Times New Roman" w:eastAsia="Calibri" w:hAnsi="Times New Roman" w:cs="Times New Roman"/>
          <w:sz w:val="24"/>
          <w:szCs w:val="24"/>
        </w:rPr>
        <w:t>функции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left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строить графики изученных функций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before="5" w:after="0"/>
        <w:ind w:right="14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описывать по графику и в простейших случаях по формуле поведение и свойства функций, </w:t>
      </w:r>
      <w:r w:rsidRPr="00A078AD">
        <w:rPr>
          <w:rFonts w:ascii="Times New Roman" w:eastAsia="Calibri" w:hAnsi="Times New Roman" w:cs="Times New Roman"/>
          <w:sz w:val="24"/>
          <w:szCs w:val="24"/>
        </w:rPr>
        <w:t>находить по графику функции наибольшие и наименьшие значения;</w:t>
      </w:r>
    </w:p>
    <w:p w:rsidR="00A078AD" w:rsidRPr="00A078AD" w:rsidRDefault="00A078AD" w:rsidP="00A078AD">
      <w:pPr>
        <w:widowControl w:val="0"/>
        <w:numPr>
          <w:ilvl w:val="0"/>
          <w:numId w:val="14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10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>решать уравнения, простейшие системы уравнений, используя свойства функций и их гра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sz w:val="24"/>
          <w:szCs w:val="24"/>
        </w:rPr>
        <w:t>фиков;</w:t>
      </w:r>
    </w:p>
    <w:p w:rsidR="00A078AD" w:rsidRPr="00A078AD" w:rsidRDefault="00A078AD" w:rsidP="00A078AD">
      <w:pPr>
        <w:shd w:val="clear" w:color="auto" w:fill="FFFFFF"/>
        <w:spacing w:after="0"/>
        <w:ind w:left="14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softHyphen/>
        <w:t>дневной жизни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after="0"/>
        <w:ind w:right="5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для описания с помощью функций различных зависимостей, представления их графически, </w:t>
      </w:r>
      <w:r w:rsidRPr="00A078AD">
        <w:rPr>
          <w:rFonts w:ascii="Times New Roman" w:eastAsia="Calibri" w:hAnsi="Times New Roman" w:cs="Times New Roman"/>
          <w:sz w:val="24"/>
          <w:szCs w:val="24"/>
        </w:rPr>
        <w:t>интерпретации графиков;</w:t>
      </w:r>
    </w:p>
    <w:p w:rsidR="00A078AD" w:rsidRPr="00A078AD" w:rsidRDefault="00A078AD" w:rsidP="00A078AD">
      <w:pPr>
        <w:shd w:val="clear" w:color="auto" w:fill="FFFFFF"/>
        <w:spacing w:before="115" w:after="0"/>
        <w:ind w:left="37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spacing w:val="-4"/>
          <w:sz w:val="24"/>
          <w:szCs w:val="24"/>
        </w:rPr>
        <w:t xml:space="preserve">НАЧАЛА </w:t>
      </w:r>
      <w:r w:rsidRPr="00A078AD">
        <w:rPr>
          <w:rFonts w:ascii="Times New Roman" w:eastAsia="Calibri" w:hAnsi="Times New Roman" w:cs="Times New Roman"/>
          <w:b/>
          <w:bCs/>
          <w:spacing w:val="-4"/>
          <w:sz w:val="24"/>
          <w:szCs w:val="24"/>
        </w:rPr>
        <w:t xml:space="preserve">МАТЕМАТИЧЕСКОГО </w:t>
      </w:r>
      <w:r w:rsidRPr="00A078AD">
        <w:rPr>
          <w:rFonts w:ascii="Times New Roman" w:eastAsia="Calibri" w:hAnsi="Times New Roman" w:cs="Times New Roman"/>
          <w:b/>
          <w:spacing w:val="-4"/>
          <w:sz w:val="24"/>
          <w:szCs w:val="24"/>
        </w:rPr>
        <w:t>АНАЛИЗА</w:t>
      </w:r>
    </w:p>
    <w:p w:rsidR="00A078AD" w:rsidRPr="00A078AD" w:rsidRDefault="00A078AD" w:rsidP="00A078AD">
      <w:pPr>
        <w:shd w:val="clear" w:color="auto" w:fill="FFFFFF"/>
        <w:spacing w:after="0"/>
        <w:ind w:left="34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z w:val="24"/>
          <w:szCs w:val="24"/>
        </w:rPr>
        <w:t>уметь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before="5" w:after="0"/>
        <w:ind w:right="10" w:firstLine="35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вычислять производные и первообразные элементарных функций, используя справочные </w:t>
      </w:r>
      <w:r w:rsidRPr="00A078AD">
        <w:rPr>
          <w:rFonts w:ascii="Times New Roman" w:eastAsia="Calibri" w:hAnsi="Times New Roman" w:cs="Times New Roman"/>
          <w:sz w:val="24"/>
          <w:szCs w:val="24"/>
        </w:rPr>
        <w:t>материалы;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after="0"/>
        <w:ind w:right="14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lastRenderedPageBreak/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  <w:t xml:space="preserve">исследовать в простейших случаях функции на монотонность, находить наибольшие </w:t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и наименьшие значения функций, строить графики многочленов и простейших рациональных </w:t>
      </w:r>
      <w:r w:rsidRPr="00A078AD">
        <w:rPr>
          <w:rFonts w:ascii="Times New Roman" w:eastAsia="Calibri" w:hAnsi="Times New Roman" w:cs="Times New Roman"/>
          <w:sz w:val="24"/>
          <w:szCs w:val="24"/>
        </w:rPr>
        <w:t>функций с использованием аппарата математического анализа;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after="0"/>
        <w:ind w:left="1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ычислять в простейших случаях площади с использованием первообразной;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br/>
      </w:r>
      <w:r w:rsidRPr="00A078AD">
        <w:rPr>
          <w:rFonts w:ascii="Times New Roman" w:eastAsia="Calibri" w:hAnsi="Times New Roman" w:cs="Times New Roman"/>
          <w:b/>
          <w:bCs/>
          <w:i/>
          <w:iCs/>
          <w:spacing w:val="-1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A078AD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дневной жизни:</w:t>
      </w:r>
    </w:p>
    <w:p w:rsidR="00A078AD" w:rsidRPr="00A078AD" w:rsidRDefault="00A078AD" w:rsidP="00A078AD">
      <w:pPr>
        <w:shd w:val="clear" w:color="auto" w:fill="FFFFFF"/>
        <w:spacing w:after="0"/>
        <w:ind w:left="19" w:right="5" w:firstLine="35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i/>
          <w:iCs/>
          <w:spacing w:val="-5"/>
          <w:sz w:val="24"/>
          <w:szCs w:val="24"/>
        </w:rPr>
        <w:t xml:space="preserve">~ 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A078AD" w:rsidRPr="00A078AD" w:rsidRDefault="00A078AD" w:rsidP="00A078AD">
      <w:pPr>
        <w:shd w:val="clear" w:color="auto" w:fill="FFFFFF"/>
        <w:spacing w:after="0"/>
        <w:ind w:left="37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spacing w:val="-7"/>
          <w:sz w:val="24"/>
          <w:szCs w:val="24"/>
        </w:rPr>
        <w:t>УРАВНЕНИЯ И НЕРАВЕНСТВА</w:t>
      </w:r>
    </w:p>
    <w:p w:rsidR="00A078AD" w:rsidRPr="00A078AD" w:rsidRDefault="00A078AD" w:rsidP="00A078AD">
      <w:pPr>
        <w:shd w:val="clear" w:color="auto" w:fill="FFFFFF"/>
        <w:spacing w:after="0"/>
        <w:ind w:left="341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i/>
          <w:iCs/>
          <w:spacing w:val="-3"/>
          <w:sz w:val="24"/>
          <w:szCs w:val="24"/>
        </w:rPr>
        <w:t>уметь:</w:t>
      </w:r>
    </w:p>
    <w:p w:rsidR="00A078AD" w:rsidRPr="00A078AD" w:rsidRDefault="00A078AD" w:rsidP="00A078AD">
      <w:pPr>
        <w:widowControl w:val="0"/>
        <w:numPr>
          <w:ilvl w:val="0"/>
          <w:numId w:val="12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решать рациональные, показательные и логарифмические уравнения и неравенства, про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softHyphen/>
        <w:t>стейшие иррациональные и тригонометрические уравнения, их системы;</w:t>
      </w:r>
    </w:p>
    <w:p w:rsidR="00A078AD" w:rsidRPr="00A078AD" w:rsidRDefault="00A078AD" w:rsidP="00A078AD">
      <w:pPr>
        <w:widowControl w:val="0"/>
        <w:numPr>
          <w:ilvl w:val="0"/>
          <w:numId w:val="12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составлять уравнения и неравенства по условию задачи;</w:t>
      </w:r>
    </w:p>
    <w:p w:rsidR="00A078AD" w:rsidRPr="00A078AD" w:rsidRDefault="00A078AD" w:rsidP="00A078AD">
      <w:pPr>
        <w:widowControl w:val="0"/>
        <w:numPr>
          <w:ilvl w:val="0"/>
          <w:numId w:val="12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left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использовать для приближенного решения уравнений и неравен</w:t>
      </w:r>
      <w:proofErr w:type="gramStart"/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ств гр</w:t>
      </w:r>
      <w:proofErr w:type="gramEnd"/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афический метод;</w:t>
      </w:r>
    </w:p>
    <w:p w:rsidR="00A078AD" w:rsidRPr="00A078AD" w:rsidRDefault="00A078AD" w:rsidP="00A078AD">
      <w:pPr>
        <w:widowControl w:val="0"/>
        <w:numPr>
          <w:ilvl w:val="0"/>
          <w:numId w:val="12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/>
        <w:ind w:right="14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изображать на координатной плоскости множества решений простейших уравнений и их </w:t>
      </w:r>
      <w:r w:rsidRPr="00A078AD">
        <w:rPr>
          <w:rFonts w:ascii="Times New Roman" w:eastAsia="Calibri" w:hAnsi="Times New Roman" w:cs="Times New Roman"/>
          <w:sz w:val="24"/>
          <w:szCs w:val="24"/>
        </w:rPr>
        <w:t>систем;</w:t>
      </w:r>
    </w:p>
    <w:p w:rsidR="00A078AD" w:rsidRPr="00A078AD" w:rsidRDefault="00A078AD" w:rsidP="00A078AD">
      <w:pPr>
        <w:shd w:val="clear" w:color="auto" w:fill="FFFFFF"/>
        <w:spacing w:after="0"/>
        <w:ind w:left="10" w:right="10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i/>
          <w:iCs/>
          <w:spacing w:val="-5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A078AD">
        <w:rPr>
          <w:rFonts w:ascii="Times New Roman" w:eastAsia="Calibri" w:hAnsi="Times New Roman" w:cs="Times New Roman"/>
          <w:b/>
          <w:bCs/>
          <w:i/>
          <w:iCs/>
          <w:spacing w:val="-5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дневной жизни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after="0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для построения и исследования простейших математических моделей;</w:t>
      </w:r>
    </w:p>
    <w:p w:rsidR="00A078AD" w:rsidRPr="00A078AD" w:rsidRDefault="00A078AD" w:rsidP="00A078AD">
      <w:pPr>
        <w:shd w:val="clear" w:color="auto" w:fill="FFFFFF"/>
        <w:spacing w:after="0"/>
        <w:ind w:left="365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spacing w:val="-7"/>
          <w:sz w:val="24"/>
          <w:szCs w:val="24"/>
        </w:rPr>
        <w:t>ЭЛЕМЕНТЫ КОМБИНАТОРИКИ, СТАТИСТИКИ И ТЕОРИИ ВЕРОЯТНОСТЕЙ</w:t>
      </w:r>
    </w:p>
    <w:p w:rsidR="00A078AD" w:rsidRPr="00A078AD" w:rsidRDefault="00A078AD" w:rsidP="00A078AD">
      <w:pPr>
        <w:shd w:val="clear" w:color="auto" w:fill="FFFFFF"/>
        <w:spacing w:after="0"/>
        <w:ind w:left="331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i/>
          <w:iCs/>
          <w:spacing w:val="-3"/>
          <w:sz w:val="24"/>
          <w:szCs w:val="24"/>
        </w:rPr>
        <w:t>уметь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after="0"/>
        <w:ind w:right="19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решать простейшие комбинаторные задачи методом перебора, а также с использованием </w:t>
      </w:r>
      <w:r w:rsidRPr="00A078AD">
        <w:rPr>
          <w:rFonts w:ascii="Times New Roman" w:eastAsia="Calibri" w:hAnsi="Times New Roman" w:cs="Times New Roman"/>
          <w:sz w:val="24"/>
          <w:szCs w:val="24"/>
        </w:rPr>
        <w:t>известных формул;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before="19" w:after="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вычислять в простейших случаях вероятности событий на основе подсчета числа исходов;</w:t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br/>
      </w:r>
      <w:r w:rsidRPr="00A078AD">
        <w:rPr>
          <w:rFonts w:ascii="Times New Roman" w:eastAsia="Calibri" w:hAnsi="Times New Roman" w:cs="Times New Roman"/>
          <w:b/>
          <w:bCs/>
          <w:i/>
          <w:iCs/>
          <w:spacing w:val="-1"/>
          <w:sz w:val="24"/>
          <w:szCs w:val="24"/>
        </w:rPr>
        <w:t>использовать приобретенные знания и умения в практической деятельности и повсе</w:t>
      </w:r>
      <w:r w:rsidRPr="00A078AD">
        <w:rPr>
          <w:rFonts w:ascii="Times New Roman" w:eastAsia="Calibri" w:hAnsi="Times New Roman" w:cs="Times New Roman"/>
          <w:b/>
          <w:bCs/>
          <w:i/>
          <w:iCs/>
          <w:spacing w:val="-1"/>
          <w:sz w:val="24"/>
          <w:szCs w:val="24"/>
        </w:rPr>
        <w:softHyphen/>
      </w:r>
      <w:r w:rsidRPr="00A078AD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дневной жизни:</w:t>
      </w:r>
    </w:p>
    <w:p w:rsidR="00A078AD" w:rsidRPr="00A078AD" w:rsidRDefault="00A078AD" w:rsidP="00A078AD">
      <w:pPr>
        <w:shd w:val="clear" w:color="auto" w:fill="FFFFFF"/>
        <w:tabs>
          <w:tab w:val="left" w:pos="562"/>
        </w:tabs>
        <w:spacing w:before="5" w:after="0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z w:val="24"/>
          <w:szCs w:val="24"/>
        </w:rPr>
        <w:t>-</w:t>
      </w:r>
      <w:r w:rsidRPr="00A078AD">
        <w:rPr>
          <w:rFonts w:ascii="Times New Roman" w:eastAsia="Calibri" w:hAnsi="Times New Roman" w:cs="Times New Roman"/>
          <w:sz w:val="24"/>
          <w:szCs w:val="24"/>
        </w:rPr>
        <w:tab/>
      </w:r>
      <w:r w:rsidRPr="00A078AD">
        <w:rPr>
          <w:rFonts w:ascii="Times New Roman" w:eastAsia="Calibri" w:hAnsi="Times New Roman" w:cs="Times New Roman"/>
          <w:spacing w:val="-5"/>
          <w:sz w:val="24"/>
          <w:szCs w:val="24"/>
        </w:rPr>
        <w:t>для анализа реальных числовых данных, представленных в виде диаграмм, графиков;</w:t>
      </w:r>
    </w:p>
    <w:p w:rsidR="00A078AD" w:rsidRPr="00A078AD" w:rsidRDefault="00A078AD" w:rsidP="00A078AD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/>
        <w:ind w:left="346"/>
        <w:rPr>
          <w:rFonts w:ascii="Times New Roman" w:eastAsia="Calibri" w:hAnsi="Times New Roman" w:cs="Times New Roman"/>
          <w:sz w:val="24"/>
          <w:szCs w:val="24"/>
        </w:rPr>
      </w:pPr>
      <w:r w:rsidRPr="00A078AD">
        <w:rPr>
          <w:rFonts w:ascii="Times New Roman" w:eastAsia="Calibri" w:hAnsi="Times New Roman" w:cs="Times New Roman"/>
          <w:spacing w:val="-7"/>
          <w:sz w:val="24"/>
          <w:szCs w:val="24"/>
        </w:rPr>
        <w:t xml:space="preserve">анализа информации статистического характера; </w:t>
      </w:r>
    </w:p>
    <w:p w:rsidR="00A078AD" w:rsidRPr="00A078AD" w:rsidRDefault="00A078AD" w:rsidP="00A078AD">
      <w:pPr>
        <w:tabs>
          <w:tab w:val="left" w:pos="705"/>
        </w:tabs>
        <w:spacing w:before="75"/>
        <w:ind w:firstLine="705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078AD" w:rsidRPr="00A078AD" w:rsidRDefault="00A078AD" w:rsidP="00A078AD">
      <w:pPr>
        <w:spacing w:after="0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sz w:val="24"/>
          <w:szCs w:val="24"/>
        </w:rPr>
        <w:t>Геометрия</w:t>
      </w:r>
    </w:p>
    <w:p w:rsidR="00A078AD" w:rsidRPr="00A078AD" w:rsidRDefault="00A078AD" w:rsidP="00A078AD">
      <w:pPr>
        <w:spacing w:after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sz w:val="24"/>
          <w:szCs w:val="24"/>
        </w:rPr>
        <w:t xml:space="preserve">   Знать:</w:t>
      </w:r>
    </w:p>
    <w:p w:rsidR="00A078AD" w:rsidRPr="00A078AD" w:rsidRDefault="00A078AD" w:rsidP="00A078AD">
      <w:pPr>
        <w:pStyle w:val="a4"/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sz w:val="24"/>
          <w:szCs w:val="24"/>
        </w:rPr>
        <w:t>основные понятия и определения геометрических фигур по программе;</w:t>
      </w:r>
    </w:p>
    <w:p w:rsidR="00A078AD" w:rsidRPr="00A078AD" w:rsidRDefault="00A078AD" w:rsidP="00A078AD">
      <w:pPr>
        <w:pStyle w:val="a4"/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sz w:val="24"/>
          <w:szCs w:val="24"/>
        </w:rPr>
        <w:t>формулировки аксиом планиметрии, основных теорем и следствий;</w:t>
      </w:r>
    </w:p>
    <w:p w:rsidR="00A078AD" w:rsidRPr="00A078AD" w:rsidRDefault="00A078AD" w:rsidP="00A078AD">
      <w:pPr>
        <w:pStyle w:val="a4"/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sz w:val="24"/>
          <w:szCs w:val="24"/>
        </w:rPr>
        <w:t>возможности геометрии для описания свойств реальных предметов и их взаимного расположения;</w:t>
      </w:r>
    </w:p>
    <w:p w:rsidR="00A078AD" w:rsidRPr="00A078AD" w:rsidRDefault="00A078AD" w:rsidP="00A078AD">
      <w:pPr>
        <w:pStyle w:val="a4"/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sz w:val="24"/>
          <w:szCs w:val="24"/>
        </w:rPr>
        <w:t>роль аксиоматики в геометрии</w:t>
      </w:r>
    </w:p>
    <w:p w:rsidR="00A078AD" w:rsidRPr="00A078AD" w:rsidRDefault="00A078AD" w:rsidP="00A078AD">
      <w:pPr>
        <w:tabs>
          <w:tab w:val="left" w:pos="705"/>
        </w:tabs>
        <w:spacing w:after="0"/>
        <w:ind w:firstLine="705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Уметь: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соотносить плоские геометрические фигуры и трехмерные объекты с их описаниями, чертежами, изображениями; различать и анализировать взаимное расположение фигур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изображать геометрические  фигуры и тела, выполнять чертеж по условию задачи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lastRenderedPageBreak/>
        <w:t>решать геометрические задачи, опираясь на изученные свойства планиметрических и стереометрических фигур и отношений  между ними, применяя алгебраический  и тригонометрический аппарат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проводить доказательные рассуждения при решении задач, доказывать основные теоремы курса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вычислять линейные элементы и углы в  пространственных конфигурациях, объемы  и площади поверхностей  пространственных тел и их  простейших комбинаций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применять </w:t>
      </w:r>
      <w:proofErr w:type="spellStart"/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координатно</w:t>
      </w:r>
      <w:proofErr w:type="spellEnd"/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– векторный метод для вычисления отношений, расстояний и углов;</w:t>
      </w:r>
    </w:p>
    <w:p w:rsidR="00A078AD" w:rsidRPr="00A078AD" w:rsidRDefault="00A078AD" w:rsidP="00A078AD">
      <w:pPr>
        <w:pStyle w:val="a4"/>
        <w:numPr>
          <w:ilvl w:val="0"/>
          <w:numId w:val="16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Строить сечения многогранников и  изображать сечения тел вращения;</w:t>
      </w:r>
    </w:p>
    <w:p w:rsidR="00A078AD" w:rsidRPr="00A078AD" w:rsidRDefault="00A078AD" w:rsidP="00A078AD">
      <w:pPr>
        <w:tabs>
          <w:tab w:val="left" w:pos="705"/>
        </w:tabs>
        <w:spacing w:after="0"/>
        <w:ind w:left="1065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Использовать приобретенные знания и умения в практической  деятельности и повседневной жизни для</w:t>
      </w:r>
      <w:proofErr w:type="gramStart"/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:</w:t>
      </w:r>
      <w:proofErr w:type="gramEnd"/>
    </w:p>
    <w:p w:rsidR="00A078AD" w:rsidRPr="00A078AD" w:rsidRDefault="00A078AD" w:rsidP="00A078AD">
      <w:pPr>
        <w:pStyle w:val="a4"/>
        <w:numPr>
          <w:ilvl w:val="0"/>
          <w:numId w:val="17"/>
        </w:numPr>
        <w:tabs>
          <w:tab w:val="left" w:pos="705"/>
        </w:tabs>
        <w:spacing w:after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Исследования (моделирования) несложных практических ситуаций на основе изученных формул и свойств фигур;</w:t>
      </w:r>
    </w:p>
    <w:p w:rsidR="001C1137" w:rsidRPr="00A078AD" w:rsidRDefault="00A078A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78AD">
        <w:rPr>
          <w:rFonts w:ascii="Times New Roman" w:eastAsia="Calibri" w:hAnsi="Times New Roman" w:cs="Times New Roman"/>
          <w:bCs/>
          <w:iCs/>
          <w:sz w:val="24"/>
          <w:szCs w:val="24"/>
        </w:rPr>
        <w:t>Вычисления длин, площадей и объемов реальных объектов при решении практических задач, используя при необходимости справочники и вычислительные устройства</w:t>
      </w:r>
      <w:r w:rsidR="001C1137" w:rsidRPr="00A078AD">
        <w:rPr>
          <w:rFonts w:ascii="Times New Roman" w:hAnsi="Times New Roman" w:cs="Times New Roman"/>
          <w:b/>
          <w:sz w:val="24"/>
          <w:szCs w:val="24"/>
        </w:rPr>
        <w:t xml:space="preserve">         </w:t>
      </w:r>
    </w:p>
    <w:p w:rsidR="001C1137" w:rsidRPr="00A078AD" w:rsidRDefault="001C1137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1137" w:rsidRPr="00A078AD" w:rsidRDefault="001C1137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1137" w:rsidRDefault="001C1137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Pr="005234CD" w:rsidRDefault="005234CD" w:rsidP="005234CD">
      <w:pPr>
        <w:pStyle w:val="a5"/>
        <w:spacing w:before="0" w:beforeAutospacing="0" w:after="0" w:afterAutospacing="0" w:line="360" w:lineRule="auto"/>
        <w:ind w:left="360"/>
        <w:jc w:val="center"/>
        <w:rPr>
          <w:b/>
        </w:rPr>
      </w:pPr>
      <w:r w:rsidRPr="005234CD">
        <w:rPr>
          <w:b/>
        </w:rPr>
        <w:lastRenderedPageBreak/>
        <w:t xml:space="preserve">Календарно-тематическое планирование </w:t>
      </w:r>
    </w:p>
    <w:p w:rsidR="005234CD" w:rsidRPr="005234CD" w:rsidRDefault="005234CD" w:rsidP="005234CD">
      <w:pPr>
        <w:pStyle w:val="a5"/>
        <w:spacing w:before="0" w:beforeAutospacing="0" w:after="0" w:afterAutospacing="0" w:line="360" w:lineRule="auto"/>
        <w:ind w:left="360"/>
        <w:jc w:val="center"/>
        <w:rPr>
          <w:b/>
        </w:rPr>
      </w:pPr>
      <w:r w:rsidRPr="005234CD">
        <w:rPr>
          <w:b/>
        </w:rPr>
        <w:t>по алгебре и началам анализа</w:t>
      </w:r>
    </w:p>
    <w:p w:rsidR="005234CD" w:rsidRPr="005234CD" w:rsidRDefault="005234CD" w:rsidP="005234CD">
      <w:pPr>
        <w:shd w:val="clear" w:color="auto" w:fill="FFFFFF"/>
        <w:jc w:val="both"/>
        <w:rPr>
          <w:rFonts w:ascii="Times New Roman" w:hAnsi="Times New Roman" w:cs="Times New Roman"/>
          <w:bCs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518"/>
        <w:gridCol w:w="2069"/>
        <w:gridCol w:w="4126"/>
        <w:gridCol w:w="849"/>
        <w:gridCol w:w="866"/>
        <w:gridCol w:w="1040"/>
      </w:tblGrid>
      <w:tr w:rsidR="005234CD" w:rsidRPr="005234CD" w:rsidTr="00985751">
        <w:tc>
          <w:tcPr>
            <w:tcW w:w="438" w:type="dxa"/>
            <w:vMerge w:val="restart"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Cs/>
              </w:rPr>
            </w:pPr>
            <w:r w:rsidRPr="005234CD">
              <w:rPr>
                <w:rFonts w:ascii="Times New Roman" w:hAnsi="Times New Roman" w:cs="Times New Roman"/>
                <w:bCs/>
              </w:rPr>
              <w:t>№</w:t>
            </w:r>
          </w:p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Cs/>
              </w:rPr>
            </w:pPr>
            <w:proofErr w:type="spellStart"/>
            <w:proofErr w:type="gramStart"/>
            <w:r w:rsidRPr="005234CD">
              <w:rPr>
                <w:rFonts w:ascii="Times New Roman" w:hAnsi="Times New Roman" w:cs="Times New Roman"/>
                <w:bCs/>
              </w:rPr>
              <w:t>п</w:t>
            </w:r>
            <w:proofErr w:type="spellEnd"/>
            <w:proofErr w:type="gramEnd"/>
            <w:r w:rsidRPr="005234CD">
              <w:rPr>
                <w:rFonts w:ascii="Times New Roman" w:hAnsi="Times New Roman" w:cs="Times New Roman"/>
                <w:bCs/>
              </w:rPr>
              <w:t>/</w:t>
            </w:r>
            <w:proofErr w:type="spellStart"/>
            <w:r w:rsidRPr="005234CD">
              <w:rPr>
                <w:rFonts w:ascii="Times New Roman" w:hAnsi="Times New Roman" w:cs="Times New Roman"/>
                <w:bCs/>
              </w:rPr>
              <w:t>п</w:t>
            </w:r>
            <w:proofErr w:type="spellEnd"/>
          </w:p>
        </w:tc>
        <w:tc>
          <w:tcPr>
            <w:tcW w:w="2074" w:type="dxa"/>
            <w:vMerge w:val="restart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34CD">
              <w:rPr>
                <w:rFonts w:ascii="Times New Roman" w:hAnsi="Times New Roman" w:cs="Times New Roman"/>
                <w:b/>
                <w:bCs/>
              </w:rPr>
              <w:t>Наименование раздела</w:t>
            </w:r>
          </w:p>
        </w:tc>
        <w:tc>
          <w:tcPr>
            <w:tcW w:w="4180" w:type="dxa"/>
            <w:vMerge w:val="restart"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34CD">
              <w:rPr>
                <w:rFonts w:ascii="Times New Roman" w:hAnsi="Times New Roman" w:cs="Times New Roman"/>
                <w:b/>
                <w:bCs/>
              </w:rPr>
              <w:t>Тема урока</w:t>
            </w:r>
          </w:p>
        </w:tc>
        <w:tc>
          <w:tcPr>
            <w:tcW w:w="854" w:type="dxa"/>
            <w:vMerge w:val="restart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proofErr w:type="spellStart"/>
            <w:proofErr w:type="gramStart"/>
            <w:r w:rsidRPr="005234CD">
              <w:rPr>
                <w:rFonts w:ascii="Times New Roman" w:hAnsi="Times New Roman" w:cs="Times New Roman"/>
                <w:b/>
                <w:bCs/>
              </w:rPr>
              <w:t>К-во</w:t>
            </w:r>
            <w:proofErr w:type="spellEnd"/>
            <w:proofErr w:type="gramEnd"/>
            <w:r w:rsidRPr="005234CD">
              <w:rPr>
                <w:rFonts w:ascii="Times New Roman" w:hAnsi="Times New Roman" w:cs="Times New Roman"/>
                <w:b/>
                <w:bCs/>
              </w:rPr>
              <w:t xml:space="preserve"> часов</w:t>
            </w:r>
          </w:p>
        </w:tc>
        <w:tc>
          <w:tcPr>
            <w:tcW w:w="1923" w:type="dxa"/>
            <w:gridSpan w:val="2"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34CD">
              <w:rPr>
                <w:rFonts w:ascii="Times New Roman" w:hAnsi="Times New Roman" w:cs="Times New Roman"/>
                <w:b/>
                <w:bCs/>
              </w:rPr>
              <w:t>Дата</w:t>
            </w:r>
          </w:p>
        </w:tc>
      </w:tr>
      <w:tr w:rsidR="005234CD" w:rsidRPr="005234CD" w:rsidTr="00985751">
        <w:tc>
          <w:tcPr>
            <w:tcW w:w="438" w:type="dxa"/>
            <w:vMerge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  <w:vMerge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4180" w:type="dxa"/>
            <w:vMerge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54" w:type="dxa"/>
            <w:vMerge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72" w:type="dxa"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34CD">
              <w:rPr>
                <w:rFonts w:ascii="Times New Roman" w:hAnsi="Times New Roman" w:cs="Times New Roman"/>
                <w:b/>
                <w:bCs/>
              </w:rPr>
              <w:t>План</w:t>
            </w:r>
          </w:p>
        </w:tc>
        <w:tc>
          <w:tcPr>
            <w:tcW w:w="1051" w:type="dxa"/>
            <w:vAlign w:val="center"/>
          </w:tcPr>
          <w:p w:rsidR="005234CD" w:rsidRPr="005234CD" w:rsidRDefault="005234CD" w:rsidP="00985751">
            <w:pPr>
              <w:keepLines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34CD">
              <w:rPr>
                <w:rFonts w:ascii="Times New Roman" w:hAnsi="Times New Roman" w:cs="Times New Roman"/>
                <w:b/>
                <w:bCs/>
              </w:rPr>
              <w:t>Факт</w:t>
            </w: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  <w:vMerge w:val="restart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Степени и корни. Степенные функции.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(18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Понятие корня </w:t>
            </w:r>
            <w:r w:rsidRPr="005234C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26" type="#_x0000_t75" style="width:18.75pt;height:10.5pt" o:ole="">
                  <v:imagedata r:id="rId7" o:title=""/>
                </v:shape>
                <o:OLEObject Type="Embed" ProgID="Equation.DSMT4" ShapeID="_x0000_i1026" DrawAspect="Content" ObjectID="_1565555265" r:id="rId8"/>
              </w:object>
            </w:r>
            <w:proofErr w:type="spellStart"/>
            <w:r w:rsidRPr="005234CD">
              <w:rPr>
                <w:rFonts w:ascii="Times New Roman" w:hAnsi="Times New Roman" w:cs="Times New Roman"/>
              </w:rPr>
              <w:t>й</w:t>
            </w:r>
            <w:proofErr w:type="spellEnd"/>
            <w:r w:rsidRPr="005234CD">
              <w:rPr>
                <w:rFonts w:ascii="Times New Roman" w:hAnsi="Times New Roman" w:cs="Times New Roman"/>
              </w:rPr>
              <w:t xml:space="preserve"> степени из действительного числа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  <w:vMerge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Понятие корня </w:t>
            </w:r>
            <w:r w:rsidRPr="005234C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27" type="#_x0000_t75" style="width:18.75pt;height:10.5pt" o:ole="">
                  <v:imagedata r:id="rId7" o:title=""/>
                </v:shape>
                <o:OLEObject Type="Embed" ProgID="Equation.DSMT4" ShapeID="_x0000_i1027" DrawAspect="Content" ObjectID="_1565555266" r:id="rId9"/>
              </w:object>
            </w:r>
            <w:proofErr w:type="spellStart"/>
            <w:r w:rsidRPr="005234CD">
              <w:rPr>
                <w:rFonts w:ascii="Times New Roman" w:hAnsi="Times New Roman" w:cs="Times New Roman"/>
              </w:rPr>
              <w:t>й</w:t>
            </w:r>
            <w:proofErr w:type="spellEnd"/>
            <w:r w:rsidRPr="005234CD">
              <w:rPr>
                <w:rFonts w:ascii="Times New Roman" w:hAnsi="Times New Roman" w:cs="Times New Roman"/>
              </w:rPr>
              <w:t xml:space="preserve"> степени из действительного числа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Функции вида </w:t>
            </w:r>
            <w:r w:rsidRPr="005234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28" type="#_x0000_t75" style="width:38.25pt;height:18.75pt" o:ole="">
                  <v:imagedata r:id="rId10" o:title=""/>
                </v:shape>
                <o:OLEObject Type="Embed" ProgID="Equation.DSMT4" ShapeID="_x0000_i1028" DrawAspect="Content" ObjectID="_1565555267" r:id="rId11"/>
              </w:object>
            </w:r>
            <w:r w:rsidRPr="005234CD">
              <w:rPr>
                <w:rFonts w:ascii="Times New Roman" w:hAnsi="Times New Roman" w:cs="Times New Roman"/>
              </w:rPr>
              <w:t>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Функции вида </w:t>
            </w:r>
            <w:r w:rsidRPr="005234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8.75pt" o:ole="">
                  <v:imagedata r:id="rId10" o:title=""/>
                </v:shape>
                <o:OLEObject Type="Embed" ProgID="Equation.DSMT4" ShapeID="_x0000_i1029" DrawAspect="Content" ObjectID="_1565555268" r:id="rId12"/>
              </w:object>
            </w:r>
            <w:r w:rsidRPr="005234CD">
              <w:rPr>
                <w:rFonts w:ascii="Times New Roman" w:hAnsi="Times New Roman" w:cs="Times New Roman"/>
              </w:rPr>
              <w:t>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Функции вида </w:t>
            </w:r>
            <w:r w:rsidRPr="005234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25pt;height:18.75pt" o:ole="">
                  <v:imagedata r:id="rId10" o:title=""/>
                </v:shape>
                <o:OLEObject Type="Embed" ProgID="Equation.DSMT4" ShapeID="_x0000_i1030" DrawAspect="Content" ObjectID="_1565555269" r:id="rId13"/>
              </w:object>
            </w:r>
            <w:r w:rsidRPr="005234CD">
              <w:rPr>
                <w:rFonts w:ascii="Times New Roman" w:hAnsi="Times New Roman" w:cs="Times New Roman"/>
              </w:rPr>
              <w:t>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Свойства корня </w:t>
            </w:r>
            <w:r w:rsidRPr="005234C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31" type="#_x0000_t75" style="width:18.75pt;height:10.5pt" o:ole="">
                  <v:imagedata r:id="rId7" o:title=""/>
                </v:shape>
                <o:OLEObject Type="Embed" ProgID="Equation.DSMT4" ShapeID="_x0000_i1031" DrawAspect="Content" ObjectID="_1565555270" r:id="rId14"/>
              </w:object>
            </w:r>
            <w:proofErr w:type="spellStart"/>
            <w:r w:rsidRPr="005234CD">
              <w:rPr>
                <w:rFonts w:ascii="Times New Roman" w:hAnsi="Times New Roman" w:cs="Times New Roman"/>
              </w:rPr>
              <w:t>й</w:t>
            </w:r>
            <w:proofErr w:type="spellEnd"/>
            <w:r w:rsidRPr="005234CD">
              <w:rPr>
                <w:rFonts w:ascii="Times New Roman" w:hAnsi="Times New Roman" w:cs="Times New Roman"/>
              </w:rPr>
              <w:t xml:space="preserve">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Свойства корня </w:t>
            </w:r>
            <w:r w:rsidRPr="005234C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32" type="#_x0000_t75" style="width:18.75pt;height:10.5pt" o:ole="">
                  <v:imagedata r:id="rId7" o:title=""/>
                </v:shape>
                <o:OLEObject Type="Embed" ProgID="Equation.DSMT4" ShapeID="_x0000_i1032" DrawAspect="Content" ObjectID="_1565555271" r:id="rId15"/>
              </w:object>
            </w:r>
            <w:proofErr w:type="spellStart"/>
            <w:r w:rsidRPr="005234CD">
              <w:rPr>
                <w:rFonts w:ascii="Times New Roman" w:hAnsi="Times New Roman" w:cs="Times New Roman"/>
              </w:rPr>
              <w:t>й</w:t>
            </w:r>
            <w:proofErr w:type="spellEnd"/>
            <w:r w:rsidRPr="005234CD">
              <w:rPr>
                <w:rFonts w:ascii="Times New Roman" w:hAnsi="Times New Roman" w:cs="Times New Roman"/>
              </w:rPr>
              <w:t xml:space="preserve">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Свойства корня </w:t>
            </w:r>
            <w:r w:rsidRPr="005234C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33" type="#_x0000_t75" style="width:18.75pt;height:10.5pt" o:ole="">
                  <v:imagedata r:id="rId7" o:title=""/>
                </v:shape>
                <o:OLEObject Type="Embed" ProgID="Equation.DSMT4" ShapeID="_x0000_i1033" DrawAspect="Content" ObjectID="_1565555272" r:id="rId16"/>
              </w:object>
            </w:r>
            <w:proofErr w:type="spellStart"/>
            <w:r w:rsidRPr="005234CD">
              <w:rPr>
                <w:rFonts w:ascii="Times New Roman" w:hAnsi="Times New Roman" w:cs="Times New Roman"/>
              </w:rPr>
              <w:t>й</w:t>
            </w:r>
            <w:proofErr w:type="spellEnd"/>
            <w:r w:rsidRPr="005234CD">
              <w:rPr>
                <w:rFonts w:ascii="Times New Roman" w:hAnsi="Times New Roman" w:cs="Times New Roman"/>
              </w:rPr>
              <w:t xml:space="preserve">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еобразование выражений, содержащих радикалы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еобразование выражений, содержащих радикалы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еобразование выражений, содержащих радикалы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1 по теме: «Степени и корни. Степенные функции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Анализ контрольной работы. Обобщение понятия о показателе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бобщение понятия о показателе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бобщение понятия о показателе степен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епенные функции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епенные функции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епенные функции, их свойства и график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 xml:space="preserve"> Показательная и логарифмическая функции. 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 xml:space="preserve">   (29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Показательные уравнения 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 2 по теме: «Степенная и показательная функции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Анализ контрольной работы. Понятие логарифм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</w:rPr>
              <w:t>Понятие логарифм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ая функция, ее свойства и график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войства логарифмов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войства логарифмов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войства логарифмов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ие уравн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ие уравн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ие уравн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 3 по теме: «Логарифмы и их свойства. Логарифмические функции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Анализ контрольной работы. Логарифмические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ие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Логарифмические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ереход к новому основанию логарифм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ереход к новому основанию логарифм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pStyle w:val="a6"/>
              <w:spacing w:after="0"/>
              <w:rPr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pStyle w:val="a6"/>
              <w:spacing w:after="0"/>
            </w:pPr>
            <w:r w:rsidRPr="005234CD">
              <w:t>Дифференцирование показательной и логарифмической функц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pStyle w:val="a6"/>
              <w:spacing w:after="0"/>
              <w:rPr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pStyle w:val="a6"/>
              <w:spacing w:after="0"/>
            </w:pPr>
            <w:r w:rsidRPr="005234CD">
              <w:t>Дифференцирование показательной и логарифмической функц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pStyle w:val="a6"/>
              <w:spacing w:after="0"/>
              <w:rPr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pStyle w:val="a6"/>
              <w:spacing w:after="0"/>
            </w:pPr>
            <w:r w:rsidRPr="005234CD">
              <w:t>Дифференцирование показательной и логарифмической функц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 4 по теме: «Показательная и логарифмическая функции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proofErr w:type="gramStart"/>
            <w:r w:rsidRPr="005234CD">
              <w:rPr>
                <w:rFonts w:ascii="Times New Roman" w:hAnsi="Times New Roman" w:cs="Times New Roman"/>
                <w:b/>
              </w:rPr>
              <w:t>Первообразная</w:t>
            </w:r>
            <w:proofErr w:type="gramEnd"/>
            <w:r w:rsidRPr="005234CD">
              <w:rPr>
                <w:rFonts w:ascii="Times New Roman" w:hAnsi="Times New Roman" w:cs="Times New Roman"/>
                <w:b/>
              </w:rPr>
              <w:t xml:space="preserve"> и интеграл.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 xml:space="preserve"> (8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Анализ контрольной работы. Первообразна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ервообразна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ервообразна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5 по теме: «</w:t>
            </w:r>
            <w:proofErr w:type="gramStart"/>
            <w:r w:rsidRPr="005234CD">
              <w:rPr>
                <w:rFonts w:ascii="Times New Roman" w:hAnsi="Times New Roman" w:cs="Times New Roman"/>
                <w:b/>
                <w:i/>
              </w:rPr>
              <w:t>Первообразная</w:t>
            </w:r>
            <w:proofErr w:type="gramEnd"/>
            <w:r w:rsidRPr="005234CD">
              <w:rPr>
                <w:rFonts w:ascii="Times New Roman" w:hAnsi="Times New Roman" w:cs="Times New Roman"/>
                <w:b/>
                <w:i/>
              </w:rPr>
              <w:t xml:space="preserve"> и интеграл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/>
                <w:bCs/>
                <w:i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 xml:space="preserve">Элементы математической статистики, комбинаторики и теории вероятностей. 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(15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Анализ контрольной работы. 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атистическая обработка данных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атистическая обработка данных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татистическая обработка данных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остейшие вероятностные задач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остейшие вероятностные задач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Простейшие вероятностные задач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очетания и размещ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очетания и размещ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очетания и размещ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Формула бинома Ньютон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Формула бинома Ньютон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лучайные события и их вероятност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лучайные события и их вероятност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лучайные события и их вероятност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6 по теме: «Элементы математической статистики, комбинаторики и теории вероятностей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Уравнения и неравенства. Системы уравнений и неравенств.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 xml:space="preserve"> (20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Анализ контрольной работы. 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авносильность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авносильность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Общие методы решения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Общие методы решения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Общие методы решения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ешение неравенств с одной переменно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ешение неравенств с одной переменно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ешение неравенств с одной переменно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Решение неравенств с одной переменно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Уравнения и неравенства с двумя переменны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Уравнения и неравенства с двумя переменны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Системы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Системы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Системы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Системы уравнени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Уравнения и неравенства с параметра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Уравнения и неравенства с параметра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</w:rPr>
              <w:t>Уравнения и неравенства с параметра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  <w:vMerge w:val="restart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  <w:r w:rsidRPr="005234CD">
              <w:rPr>
                <w:rFonts w:ascii="Times New Roman" w:hAnsi="Times New Roman" w:cs="Times New Roman"/>
                <w:b/>
                <w:i/>
              </w:rPr>
              <w:t>Контрольная работа №7 по теме: «Уравнения и неравенства. Системы уравнений и неравенств»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4180" w:type="dxa"/>
            <w:vMerge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Повторение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  <w:r w:rsidRPr="005234CD">
              <w:rPr>
                <w:rFonts w:ascii="Times New Roman" w:hAnsi="Times New Roman" w:cs="Times New Roman"/>
                <w:b/>
              </w:rPr>
              <w:t>(12 часов)</w:t>
            </w: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Анализ контрольной работы. 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Текстовые задачи.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Графические модели реальных ситуаций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Алгебраические выражения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Решение уравнений (иррациональных, показательных, логарифмических)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Геометрический смысл производной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Физический смысл производной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 xml:space="preserve">Неравенства </w:t>
            </w:r>
          </w:p>
          <w:p w:rsidR="005234CD" w:rsidRPr="005234CD" w:rsidRDefault="005234CD" w:rsidP="0098575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Тригонометрические неравенства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Наибольшее и наименьшее значения функции на отрезке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Задачи на движение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Задачи на работу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Системы уравнений с двумя переменными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5234CD">
            <w:pPr>
              <w:keepLines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Обобщающий урок. Выполнение учебно-тренировочных заданий в формате ЕГЭ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  <w:tr w:rsidR="005234CD" w:rsidRPr="005234CD" w:rsidTr="00985751">
        <w:tc>
          <w:tcPr>
            <w:tcW w:w="438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  <w:r w:rsidRPr="005234CD">
              <w:rPr>
                <w:rFonts w:ascii="Times New Roman" w:hAnsi="Times New Roman" w:cs="Times New Roman"/>
                <w:bCs/>
              </w:rPr>
              <w:t>100-102</w:t>
            </w:r>
          </w:p>
        </w:tc>
        <w:tc>
          <w:tcPr>
            <w:tcW w:w="2074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80" w:type="dxa"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</w:rPr>
            </w:pPr>
            <w:r w:rsidRPr="005234CD">
              <w:rPr>
                <w:rFonts w:ascii="Times New Roman" w:hAnsi="Times New Roman" w:cs="Times New Roman"/>
              </w:rPr>
              <w:t>Резерв</w:t>
            </w:r>
          </w:p>
        </w:tc>
        <w:tc>
          <w:tcPr>
            <w:tcW w:w="854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51" w:type="dxa"/>
          </w:tcPr>
          <w:p w:rsidR="005234CD" w:rsidRPr="005234CD" w:rsidRDefault="005234CD" w:rsidP="00985751">
            <w:pPr>
              <w:keepLines/>
              <w:rPr>
                <w:rFonts w:ascii="Times New Roman" w:hAnsi="Times New Roman" w:cs="Times New Roman"/>
                <w:bCs/>
              </w:rPr>
            </w:pPr>
          </w:p>
        </w:tc>
      </w:tr>
    </w:tbl>
    <w:p w:rsidR="005234CD" w:rsidRPr="005234CD" w:rsidRDefault="005234CD" w:rsidP="005234CD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5234CD" w:rsidRPr="005234CD" w:rsidRDefault="005234CD" w:rsidP="005234CD">
      <w:pPr>
        <w:rPr>
          <w:rFonts w:ascii="Times New Roman" w:hAnsi="Times New Roman" w:cs="Times New Roman"/>
        </w:rPr>
      </w:pPr>
    </w:p>
    <w:p w:rsidR="005234CD" w:rsidRPr="005234CD" w:rsidRDefault="005234CD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1137" w:rsidRPr="005234CD" w:rsidRDefault="001C1137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1137" w:rsidRPr="005234CD" w:rsidRDefault="001C1137" w:rsidP="00A0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234CD" w:rsidRPr="005234CD" w:rsidRDefault="001C1137" w:rsidP="005234CD">
      <w:pPr>
        <w:pStyle w:val="a5"/>
        <w:spacing w:before="0" w:beforeAutospacing="0" w:after="0" w:afterAutospacing="0" w:line="360" w:lineRule="auto"/>
        <w:ind w:left="360"/>
        <w:jc w:val="center"/>
        <w:rPr>
          <w:b/>
        </w:rPr>
      </w:pPr>
      <w:r w:rsidRPr="005234CD">
        <w:rPr>
          <w:b/>
        </w:rPr>
        <w:lastRenderedPageBreak/>
        <w:tab/>
      </w:r>
      <w:r w:rsidR="005234CD" w:rsidRPr="005234CD">
        <w:rPr>
          <w:b/>
        </w:rPr>
        <w:t xml:space="preserve">Календарно-тематическое планирование </w:t>
      </w:r>
    </w:p>
    <w:p w:rsidR="005234CD" w:rsidRPr="005234CD" w:rsidRDefault="005234CD" w:rsidP="005234CD">
      <w:pPr>
        <w:pStyle w:val="a5"/>
        <w:spacing w:before="0" w:beforeAutospacing="0" w:after="0" w:afterAutospacing="0" w:line="360" w:lineRule="auto"/>
        <w:ind w:left="360"/>
        <w:jc w:val="center"/>
        <w:rPr>
          <w:b/>
        </w:rPr>
      </w:pPr>
      <w:r w:rsidRPr="005234CD">
        <w:rPr>
          <w:b/>
        </w:rPr>
        <w:t>по геометрии</w:t>
      </w:r>
    </w:p>
    <w:tbl>
      <w:tblPr>
        <w:tblW w:w="9772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7"/>
        <w:gridCol w:w="1439"/>
        <w:gridCol w:w="3411"/>
        <w:gridCol w:w="709"/>
        <w:gridCol w:w="1559"/>
        <w:gridCol w:w="1701"/>
        <w:gridCol w:w="236"/>
      </w:tblGrid>
      <w:tr w:rsidR="005234CD" w:rsidRPr="005234CD" w:rsidTr="00985751">
        <w:trPr>
          <w:gridAfter w:val="1"/>
          <w:wAfter w:w="236" w:type="dxa"/>
          <w:trHeight w:val="578"/>
        </w:trPr>
        <w:tc>
          <w:tcPr>
            <w:tcW w:w="717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№</w:t>
            </w:r>
          </w:p>
        </w:tc>
        <w:tc>
          <w:tcPr>
            <w:tcW w:w="1439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left="-108" w:right="-108"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Наименование раздела программы</w:t>
            </w:r>
          </w:p>
        </w:tc>
        <w:tc>
          <w:tcPr>
            <w:tcW w:w="3411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Тема урока</w:t>
            </w:r>
          </w:p>
        </w:tc>
        <w:tc>
          <w:tcPr>
            <w:tcW w:w="709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Кол-во часов</w:t>
            </w:r>
          </w:p>
        </w:tc>
        <w:tc>
          <w:tcPr>
            <w:tcW w:w="32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Дата проведения урока</w:t>
            </w: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  <w:iCs/>
                <w:lang w:eastAsia="en-US"/>
              </w:rPr>
            </w:pPr>
          </w:p>
        </w:tc>
        <w:tc>
          <w:tcPr>
            <w:tcW w:w="1439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  <w:iCs/>
                <w:lang w:eastAsia="en-US"/>
              </w:rPr>
            </w:pPr>
          </w:p>
        </w:tc>
        <w:tc>
          <w:tcPr>
            <w:tcW w:w="3411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  <w:iCs/>
                <w:lang w:eastAsia="en-US"/>
              </w:rPr>
            </w:pPr>
          </w:p>
        </w:tc>
        <w:tc>
          <w:tcPr>
            <w:tcW w:w="709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/>
                <w:iCs/>
                <w:lang w:eastAsia="en-US"/>
              </w:rPr>
            </w:pP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план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jc w:val="center"/>
              <w:rPr>
                <w:b/>
                <w:i/>
                <w:iCs/>
                <w:lang w:eastAsia="en-US"/>
              </w:rPr>
            </w:pPr>
            <w:r w:rsidRPr="005234CD">
              <w:rPr>
                <w:b/>
                <w:i/>
                <w:iCs/>
                <w:lang w:eastAsia="en-US"/>
              </w:rPr>
              <w:t>факт</w:t>
            </w: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/>
                <w:iCs/>
                <w:lang w:eastAsia="en-US"/>
              </w:rPr>
            </w:pP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Координаты точки и координаты вектора</w:t>
            </w: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/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7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/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013"/>
        </w:trPr>
        <w:tc>
          <w:tcPr>
            <w:tcW w:w="717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 xml:space="preserve">Прямоугольная система координат в пространстве.      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single" w:sz="4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-3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Координаты вектора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Связь между координатами векторов и координатами точек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-6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ростейшие задачи в координатах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7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Решение задач: «Координаты точки и координаты вектора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Скалярное произведение векторов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Движения</w:t>
            </w: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8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8-9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Угол между векторами. Скалярное произведение векторов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0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Вычисление углов между прямыми и плоскостями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1-12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>Центральная симметрия. Осевая симметрия.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 xml:space="preserve"> Зеркальная симметрия. Параллельный перенос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3-1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овторение теории, решение задач: «</w:t>
            </w:r>
            <w:r w:rsidRPr="005234CD">
              <w:rPr>
                <w:b/>
                <w:iCs/>
                <w:lang w:eastAsia="en-US"/>
              </w:rPr>
              <w:t xml:space="preserve"> </w:t>
            </w:r>
            <w:r w:rsidRPr="005234CD">
              <w:rPr>
                <w:iCs/>
                <w:lang w:eastAsia="en-US"/>
              </w:rPr>
              <w:t>Скалярное произведение векторов»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5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КР  по теме «</w:t>
            </w:r>
            <w:r w:rsidRPr="005234CD">
              <w:rPr>
                <w:b/>
                <w:iCs/>
                <w:lang w:eastAsia="en-US"/>
              </w:rPr>
              <w:t>Скалярное произведение векторов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Движения</w:t>
            </w:r>
            <w:r w:rsidRPr="005234CD">
              <w:rPr>
                <w:iCs/>
                <w:lang w:eastAsia="en-US"/>
              </w:rPr>
              <w:t>»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tabs>
                <w:tab w:val="left" w:pos="135"/>
              </w:tabs>
              <w:ind w:right="-108"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Цилиндр, конус, шар</w:t>
            </w:r>
          </w:p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15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053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6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 xml:space="preserve">Понятие цилиндра. </w:t>
            </w:r>
          </w:p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</w:p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080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lastRenderedPageBreak/>
              <w:t>17-1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Площадь поверхности цилиндр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005"/>
        </w:trPr>
        <w:tc>
          <w:tcPr>
            <w:tcW w:w="717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9-20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Понятие конуса. Площадь поверхности конуса.</w:t>
            </w:r>
          </w:p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915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1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Усеченный конус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2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Сфера и шар. Уравнение сферы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3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Взаимное расположение сферы и плоскости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Касательная  плоскость к сфере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65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5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лощадь сферы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215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6-2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>Решение задач на многогранники, цилиндр, конус и шар.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918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9</w:t>
            </w:r>
          </w:p>
        </w:tc>
        <w:tc>
          <w:tcPr>
            <w:tcW w:w="1439" w:type="dxa"/>
            <w:vMerge w:val="restart"/>
            <w:tcBorders>
              <w:top w:val="nil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>Повторение вопросов теории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trHeight w:val="711"/>
        </w:trPr>
        <w:tc>
          <w:tcPr>
            <w:tcW w:w="717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0</w:t>
            </w:r>
          </w:p>
        </w:tc>
        <w:tc>
          <w:tcPr>
            <w:tcW w:w="1439" w:type="dxa"/>
            <w:vMerge/>
            <w:tcBorders>
              <w:top w:val="nil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КР  по теме «</w:t>
            </w:r>
            <w:r w:rsidRPr="005234CD">
              <w:rPr>
                <w:b/>
                <w:iCs/>
                <w:lang w:eastAsia="en-US"/>
              </w:rPr>
              <w:t>Цилиндр, конус, шар</w:t>
            </w:r>
            <w:r w:rsidRPr="005234CD">
              <w:rPr>
                <w:iCs/>
                <w:lang w:eastAsia="en-US"/>
              </w:rPr>
              <w:t>».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single" w:sz="4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Объемы тел</w:t>
            </w: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1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Понятие объёма. Объём прямоугольного параллелепипеда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2-33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Объём прямой призмы, основанием которой является прямоугольный треугольник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4-36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Теорема об объёме прямой призмы и цилиндра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7-3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iCs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Вычисление объёмов тел с помощью определенного интеграла. Объем наклонной призмы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39-40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Объем пирамиды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1-42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Объём конуса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lastRenderedPageBreak/>
              <w:t>43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овторение теории,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КР  по теме «</w:t>
            </w:r>
            <w:r w:rsidRPr="005234CD">
              <w:rPr>
                <w:b/>
                <w:iCs/>
                <w:lang w:eastAsia="en-US"/>
              </w:rPr>
              <w:t>Объемы тел</w:t>
            </w:r>
            <w:r w:rsidRPr="005234CD">
              <w:rPr>
                <w:iCs/>
                <w:lang w:eastAsia="en-US"/>
              </w:rPr>
              <w:t>»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634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5-46</w:t>
            </w: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>Объём шара.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1185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7-4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 xml:space="preserve"> Объём шарового сегмента, шарового слоя  и шарового сектора. </w:t>
            </w:r>
          </w:p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lang w:eastAsia="en-US"/>
              </w:rPr>
            </w:pPr>
          </w:p>
          <w:p w:rsidR="005234CD" w:rsidRPr="005234CD" w:rsidRDefault="005234CD" w:rsidP="00985751">
            <w:pPr>
              <w:pStyle w:val="a5"/>
              <w:ind w:hanging="11"/>
              <w:rPr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645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9-50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lang w:eastAsia="en-US"/>
              </w:rPr>
            </w:pPr>
            <w:r w:rsidRPr="005234CD">
              <w:rPr>
                <w:lang w:eastAsia="en-US"/>
              </w:rPr>
              <w:t>Площадь сферы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1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овторение теории,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2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КР  по теме «</w:t>
            </w:r>
            <w:r w:rsidRPr="005234CD">
              <w:rPr>
                <w:b/>
                <w:iCs/>
                <w:lang w:eastAsia="en-US"/>
              </w:rPr>
              <w:t>Объемы тел</w:t>
            </w:r>
            <w:r w:rsidRPr="005234CD">
              <w:rPr>
                <w:iCs/>
                <w:lang w:eastAsia="en-US"/>
              </w:rPr>
              <w:t>»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439" w:type="dxa"/>
            <w:vMerge w:val="restart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color w:val="000000"/>
                <w:lang w:eastAsia="en-US"/>
              </w:rPr>
              <w:t xml:space="preserve">Обобщающее повторение курса геометрии </w:t>
            </w: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b/>
                <w:iCs/>
                <w:lang w:eastAsia="en-US"/>
              </w:rPr>
            </w:pPr>
            <w:r w:rsidRPr="005234CD">
              <w:rPr>
                <w:b/>
                <w:iCs/>
                <w:lang w:eastAsia="en-US"/>
              </w:rPr>
              <w:t>1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3-5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Перпендикулярность прямой и плоскости. Теорема о трех перпендикулярах. Угол между прямой и плоскостью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5-56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Двугранный угол. Перпендикулярность плоскостей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7-5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vAlign w:val="center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Многогранники: параллелепипед, призма, пирамида, площади их поверхностей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59-60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vAlign w:val="center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Векторы в пространстве. Действия над векторами. Скалярное произведение векторов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61-62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vAlign w:val="center"/>
            <w:hideMark/>
          </w:tcPr>
          <w:p w:rsidR="005234CD" w:rsidRPr="005234CD" w:rsidRDefault="005234CD" w:rsidP="00985751">
            <w:pPr>
              <w:ind w:hanging="11"/>
              <w:rPr>
                <w:rFonts w:ascii="Times New Roman" w:hAnsi="Times New Roman" w:cs="Times New Roman"/>
                <w:lang w:eastAsia="en-US"/>
              </w:rPr>
            </w:pPr>
            <w:r w:rsidRPr="005234CD">
              <w:rPr>
                <w:rFonts w:ascii="Times New Roman" w:hAnsi="Times New Roman" w:cs="Times New Roman"/>
                <w:lang w:eastAsia="en-US"/>
              </w:rPr>
              <w:t>Цилиндр, конус и шар, площади их поверхностей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63-64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Объемы тел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  <w:tr w:rsidR="005234CD" w:rsidRPr="005234CD" w:rsidTr="00985751">
        <w:trPr>
          <w:gridAfter w:val="1"/>
          <w:wAfter w:w="236" w:type="dxa"/>
          <w:trHeight w:val="577"/>
        </w:trPr>
        <w:tc>
          <w:tcPr>
            <w:tcW w:w="717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65-68</w:t>
            </w:r>
          </w:p>
        </w:tc>
        <w:tc>
          <w:tcPr>
            <w:tcW w:w="1439" w:type="dxa"/>
            <w:vMerge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5234CD" w:rsidRPr="005234CD" w:rsidRDefault="005234CD" w:rsidP="00985751">
            <w:pPr>
              <w:rPr>
                <w:rFonts w:ascii="Times New Roman" w:hAnsi="Times New Roman" w:cs="Times New Roman"/>
                <w:b/>
                <w:iCs/>
                <w:lang w:eastAsia="en-US"/>
              </w:rPr>
            </w:pPr>
          </w:p>
        </w:tc>
        <w:tc>
          <w:tcPr>
            <w:tcW w:w="341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lang w:eastAsia="en-US"/>
              </w:rPr>
              <w:t>Решение задач по всему курсу геометрии.</w:t>
            </w:r>
          </w:p>
        </w:tc>
        <w:tc>
          <w:tcPr>
            <w:tcW w:w="709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 w:themeFill="background1"/>
            <w:hideMark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  <w:r w:rsidRPr="005234CD">
              <w:rPr>
                <w:iCs/>
                <w:lang w:eastAsia="en-US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:rsidR="005234CD" w:rsidRPr="005234CD" w:rsidRDefault="005234CD" w:rsidP="00985751">
            <w:pPr>
              <w:pStyle w:val="a5"/>
              <w:spacing w:before="0" w:beforeAutospacing="0" w:after="0" w:afterAutospacing="0"/>
              <w:ind w:hanging="11"/>
              <w:rPr>
                <w:iCs/>
                <w:lang w:eastAsia="en-US"/>
              </w:rPr>
            </w:pPr>
          </w:p>
        </w:tc>
      </w:tr>
    </w:tbl>
    <w:p w:rsidR="005234CD" w:rsidRPr="005234CD" w:rsidRDefault="005234CD" w:rsidP="005234CD">
      <w:pPr>
        <w:rPr>
          <w:rFonts w:ascii="Times New Roman" w:hAnsi="Times New Roman" w:cs="Times New Roman"/>
        </w:rPr>
      </w:pPr>
    </w:p>
    <w:p w:rsidR="005234CD" w:rsidRPr="005234CD" w:rsidRDefault="005234CD" w:rsidP="005234CD">
      <w:pPr>
        <w:rPr>
          <w:rFonts w:ascii="Times New Roman" w:hAnsi="Times New Roman" w:cs="Times New Roman"/>
        </w:rPr>
      </w:pPr>
    </w:p>
    <w:p w:rsidR="008844A2" w:rsidRPr="005234CD" w:rsidRDefault="008844A2" w:rsidP="00A078AD">
      <w:pPr>
        <w:rPr>
          <w:rFonts w:ascii="Times New Roman" w:hAnsi="Times New Roman" w:cs="Times New Roman"/>
          <w:sz w:val="24"/>
          <w:szCs w:val="24"/>
        </w:rPr>
      </w:pPr>
    </w:p>
    <w:sectPr w:rsidR="008844A2" w:rsidRPr="005234CD" w:rsidSect="00A078AD"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BD15059_"/>
      </v:shape>
    </w:pict>
  </w:numPicBullet>
  <w:abstractNum w:abstractNumId="0">
    <w:nsid w:val="FFFFFFFE"/>
    <w:multiLevelType w:val="singleLevel"/>
    <w:tmpl w:val="C9E601DE"/>
    <w:lvl w:ilvl="0">
      <w:numFmt w:val="bullet"/>
      <w:lvlText w:val="*"/>
      <w:lvlJc w:val="left"/>
    </w:lvl>
  </w:abstractNum>
  <w:abstractNum w:abstractNumId="1">
    <w:nsid w:val="069F3BC2"/>
    <w:multiLevelType w:val="hybridMultilevel"/>
    <w:tmpl w:val="7FEABB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D52397"/>
    <w:multiLevelType w:val="hybridMultilevel"/>
    <w:tmpl w:val="CFAA313E"/>
    <w:lvl w:ilvl="0" w:tplc="D200F488">
      <w:start w:val="6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D62078"/>
    <w:multiLevelType w:val="hybridMultilevel"/>
    <w:tmpl w:val="A9AE0776"/>
    <w:lvl w:ilvl="0" w:tplc="DC84612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A04F9E"/>
    <w:multiLevelType w:val="hybridMultilevel"/>
    <w:tmpl w:val="5F4C3A9A"/>
    <w:lvl w:ilvl="0" w:tplc="04190001">
      <w:start w:val="1"/>
      <w:numFmt w:val="bullet"/>
      <w:lvlText w:val=""/>
      <w:lvlJc w:val="left"/>
      <w:pPr>
        <w:ind w:left="1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5">
    <w:nsid w:val="42B6136E"/>
    <w:multiLevelType w:val="hybridMultilevel"/>
    <w:tmpl w:val="80CED7E6"/>
    <w:lvl w:ilvl="0" w:tplc="B4F80EF8">
      <w:start w:val="6"/>
      <w:numFmt w:val="decimal"/>
      <w:lvlText w:val="%1"/>
      <w:lvlJc w:val="left"/>
      <w:pPr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43351179"/>
    <w:multiLevelType w:val="hybridMultilevel"/>
    <w:tmpl w:val="2A9C061E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46FF7334"/>
    <w:multiLevelType w:val="hybridMultilevel"/>
    <w:tmpl w:val="ADBC95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B29338F"/>
    <w:multiLevelType w:val="hybridMultilevel"/>
    <w:tmpl w:val="9F2E4344"/>
    <w:lvl w:ilvl="0" w:tplc="59162948">
      <w:start w:val="1"/>
      <w:numFmt w:val="bullet"/>
      <w:lvlText w:val=""/>
      <w:lvlPicBulletId w:val="0"/>
      <w:lvlJc w:val="left"/>
      <w:pPr>
        <w:ind w:left="1146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4C755EAD"/>
    <w:multiLevelType w:val="hybridMultilevel"/>
    <w:tmpl w:val="1EE21F8E"/>
    <w:lvl w:ilvl="0" w:tplc="65A24EDE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1B5C76"/>
    <w:multiLevelType w:val="hybridMultilevel"/>
    <w:tmpl w:val="B02E629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1">
    <w:nsid w:val="60A55FCA"/>
    <w:multiLevelType w:val="hybridMultilevel"/>
    <w:tmpl w:val="D474F334"/>
    <w:lvl w:ilvl="0" w:tplc="3912BC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B6D76"/>
    <w:multiLevelType w:val="hybridMultilevel"/>
    <w:tmpl w:val="C4F8E624"/>
    <w:lvl w:ilvl="0" w:tplc="92FEAAF4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5B6211"/>
    <w:multiLevelType w:val="hybridMultilevel"/>
    <w:tmpl w:val="4E0201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B271C3"/>
    <w:multiLevelType w:val="hybridMultilevel"/>
    <w:tmpl w:val="B128C6DE"/>
    <w:lvl w:ilvl="0" w:tplc="6E02B7B2">
      <w:start w:val="6"/>
      <w:numFmt w:val="decimal"/>
      <w:lvlText w:val="%1."/>
      <w:lvlJc w:val="left"/>
      <w:pPr>
        <w:ind w:left="720" w:hanging="360"/>
      </w:pPr>
      <w:rPr>
        <w:rFonts w:eastAsiaTheme="minorEastAsia"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CD49A6"/>
    <w:multiLevelType w:val="hybridMultilevel"/>
    <w:tmpl w:val="91FC101A"/>
    <w:lvl w:ilvl="0" w:tplc="4F8AE486">
      <w:start w:val="6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6"/>
  </w:num>
  <w:num w:numId="4">
    <w:abstractNumId w:val="3"/>
  </w:num>
  <w:num w:numId="5">
    <w:abstractNumId w:val="11"/>
  </w:num>
  <w:num w:numId="6">
    <w:abstractNumId w:val="13"/>
  </w:num>
  <w:num w:numId="7">
    <w:abstractNumId w:val="14"/>
  </w:num>
  <w:num w:numId="8">
    <w:abstractNumId w:val="15"/>
  </w:num>
  <w:num w:numId="9">
    <w:abstractNumId w:val="5"/>
  </w:num>
  <w:num w:numId="10">
    <w:abstractNumId w:val="2"/>
  </w:num>
  <w:num w:numId="11">
    <w:abstractNumId w:val="9"/>
  </w:num>
  <w:num w:numId="12">
    <w:abstractNumId w:val="0"/>
    <w:lvlOverride w:ilvl="0">
      <w:lvl w:ilvl="0">
        <w:start w:val="65535"/>
        <w:numFmt w:val="bullet"/>
        <w:lvlText w:val="-"/>
        <w:legacy w:legacy="1" w:legacySpace="0" w:legacyIndent="202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0"/>
    <w:lvlOverride w:ilvl="0">
      <w:lvl w:ilvl="0">
        <w:start w:val="65535"/>
        <w:numFmt w:val="bullet"/>
        <w:lvlText w:val="-"/>
        <w:legacy w:legacy="1" w:legacySpace="0" w:legacyIndent="211"/>
        <w:lvlJc w:val="left"/>
        <w:rPr>
          <w:rFonts w:ascii="Times New Roman" w:hAnsi="Times New Roman" w:cs="Times New Roman" w:hint="default"/>
        </w:rPr>
      </w:lvl>
    </w:lvlOverride>
  </w:num>
  <w:num w:numId="14">
    <w:abstractNumId w:val="0"/>
    <w:lvlOverride w:ilvl="0">
      <w:lvl w:ilvl="0">
        <w:start w:val="65535"/>
        <w:numFmt w:val="bullet"/>
        <w:lvlText w:val="-"/>
        <w:legacy w:legacy="1" w:legacySpace="0" w:legacyIndent="207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7"/>
  </w:num>
  <w:num w:numId="16">
    <w:abstractNumId w:val="10"/>
  </w:num>
  <w:num w:numId="17">
    <w:abstractNumId w:val="4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1C1137"/>
    <w:rsid w:val="000D3B95"/>
    <w:rsid w:val="001C1137"/>
    <w:rsid w:val="003935BA"/>
    <w:rsid w:val="003A11A4"/>
    <w:rsid w:val="005234CD"/>
    <w:rsid w:val="005C22C8"/>
    <w:rsid w:val="008844A2"/>
    <w:rsid w:val="00923897"/>
    <w:rsid w:val="00A078AD"/>
    <w:rsid w:val="00AE1C63"/>
    <w:rsid w:val="00AF1061"/>
    <w:rsid w:val="00DD5A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1137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C11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C113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C113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C1137"/>
    <w:pPr>
      <w:spacing w:before="240" w:after="60"/>
      <w:outlineLvl w:val="5"/>
    </w:pPr>
    <w:rPr>
      <w:rFonts w:ascii="Calibri" w:eastAsia="Times New Roman" w:hAnsi="Calibri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C113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1C113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1C1137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1C1137"/>
    <w:rPr>
      <w:rFonts w:ascii="Calibri" w:eastAsia="Times New Roman" w:hAnsi="Calibri" w:cs="Times New Roman"/>
      <w:b/>
      <w:bCs/>
      <w:lang w:eastAsia="ru-RU"/>
    </w:rPr>
  </w:style>
  <w:style w:type="paragraph" w:customStyle="1" w:styleId="a3">
    <w:name w:val="Стиль после центра"/>
    <w:basedOn w:val="a"/>
    <w:next w:val="a"/>
    <w:rsid w:val="001C1137"/>
    <w:pPr>
      <w:widowControl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4">
    <w:name w:val="List Paragraph"/>
    <w:basedOn w:val="a"/>
    <w:uiPriority w:val="34"/>
    <w:qFormat/>
    <w:rsid w:val="001C1137"/>
    <w:pPr>
      <w:ind w:left="720"/>
      <w:contextualSpacing/>
    </w:pPr>
  </w:style>
  <w:style w:type="paragraph" w:styleId="a5">
    <w:name w:val="Normal (Web)"/>
    <w:basedOn w:val="a"/>
    <w:unhideWhenUsed/>
    <w:rsid w:val="005234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Body Text"/>
    <w:basedOn w:val="a"/>
    <w:link w:val="a7"/>
    <w:unhideWhenUsed/>
    <w:rsid w:val="005234CD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7">
    <w:name w:val="Основной текст Знак"/>
    <w:basedOn w:val="a0"/>
    <w:link w:val="a6"/>
    <w:rsid w:val="005234CD"/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8</Pages>
  <Words>3943</Words>
  <Characters>22478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кола</dc:creator>
  <cp:lastModifiedBy>Premium</cp:lastModifiedBy>
  <cp:revision>7</cp:revision>
  <cp:lastPrinted>2016-11-02T08:49:00Z</cp:lastPrinted>
  <dcterms:created xsi:type="dcterms:W3CDTF">2016-11-01T08:57:00Z</dcterms:created>
  <dcterms:modified xsi:type="dcterms:W3CDTF">2017-08-29T20:41:00Z</dcterms:modified>
</cp:coreProperties>
</file>